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AB8D521" w14:textId="77777777" w:rsidR="00EC10CA" w:rsidRDefault="00EC10CA">
      <w:bookmarkStart w:id="0" w:name="_GoBack"/>
      <w:bookmarkEnd w:id="0"/>
    </w:p>
    <w:tbl>
      <w:tblPr>
        <w:tblStyle w:val="Grilledutableau"/>
        <w:tblpPr w:leftFromText="141" w:rightFromText="141" w:vertAnchor="text" w:horzAnchor="margin" w:tblpXSpec="center" w:tblpY="-146"/>
        <w:tblW w:w="0" w:type="auto"/>
        <w:tblLayout w:type="fixed"/>
        <w:tblLook w:val="04A0" w:firstRow="1" w:lastRow="0" w:firstColumn="1" w:lastColumn="0" w:noHBand="0" w:noVBand="1"/>
      </w:tblPr>
      <w:tblGrid>
        <w:gridCol w:w="1951"/>
        <w:gridCol w:w="5954"/>
        <w:gridCol w:w="3011"/>
      </w:tblGrid>
      <w:tr w:rsidR="00EC10CA" w:rsidRPr="0090568F" w14:paraId="59A94863" w14:textId="77777777" w:rsidTr="00BA5751">
        <w:trPr>
          <w:trHeight w:val="737"/>
        </w:trPr>
        <w:tc>
          <w:tcPr>
            <w:tcW w:w="195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1FD547BB" w14:textId="7FD5DF19" w:rsidR="00EC10CA" w:rsidRPr="00EC10CA" w:rsidRDefault="00EC10CA" w:rsidP="006111C6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 xml:space="preserve">Niveau : </w:t>
            </w:r>
            <w:r w:rsidR="006111C6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2APIC</w:t>
            </w:r>
          </w:p>
          <w:p w14:paraId="542D8469" w14:textId="528400F5" w:rsidR="00EC10CA" w:rsidRPr="00EC10CA" w:rsidRDefault="00BA5751" w:rsidP="00BA5751">
            <w:pP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2018/2019</w:t>
            </w:r>
          </w:p>
        </w:tc>
        <w:tc>
          <w:tcPr>
            <w:tcW w:w="595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14:paraId="1D416765" w14:textId="77777777" w:rsidR="006111C6" w:rsidRPr="006111C6" w:rsidRDefault="006111C6" w:rsidP="006111C6">
            <w:pPr>
              <w:autoSpaceDE w:val="0"/>
              <w:autoSpaceDN w:val="0"/>
              <w:adjustRightInd w:val="0"/>
              <w:ind w:left="47"/>
              <w:jc w:val="center"/>
              <w:rPr>
                <w:rFonts w:ascii="Bodoni MT Black" w:hAnsi="Bodoni MT Black" w:cstheme="majorBidi"/>
                <w:b/>
                <w:bCs/>
                <w:color w:val="7030A0"/>
                <w:sz w:val="44"/>
                <w:szCs w:val="44"/>
              </w:rPr>
            </w:pPr>
            <w:r w:rsidRPr="006111C6">
              <w:rPr>
                <w:rFonts w:ascii="Bodoni MT Black" w:hAnsi="Bodoni MT Black" w:cstheme="majorBidi"/>
                <w:b/>
                <w:bCs/>
                <w:color w:val="7030A0"/>
                <w:sz w:val="44"/>
                <w:szCs w:val="44"/>
              </w:rPr>
              <w:t>les nombres rationnels :</w:t>
            </w:r>
          </w:p>
          <w:p w14:paraId="713D81D0" w14:textId="71285CBD" w:rsidR="00EC10CA" w:rsidRPr="008818E5" w:rsidRDefault="006111C6" w:rsidP="006111C6">
            <w:pPr>
              <w:jc w:val="center"/>
              <w:rPr>
                <w:rFonts w:ascii="Bodoni MT Black" w:eastAsiaTheme="minorEastAsia" w:hAnsi="Bodoni MT Black" w:cstheme="minorHAnsi"/>
                <w:b/>
                <w:bCs/>
                <w:color w:val="2E74B5"/>
                <w:sz w:val="60"/>
                <w:szCs w:val="60"/>
              </w:rPr>
            </w:pPr>
            <w:r w:rsidRPr="006111C6">
              <w:rPr>
                <w:rFonts w:ascii="Bodoni MT Black" w:hAnsi="Bodoni MT Black" w:cstheme="majorBidi"/>
                <w:color w:val="7030A0"/>
                <w:sz w:val="44"/>
                <w:szCs w:val="44"/>
              </w:rPr>
              <w:t>produit et division</w:t>
            </w:r>
          </w:p>
        </w:tc>
        <w:tc>
          <w:tcPr>
            <w:tcW w:w="3011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14:paraId="5FAA0850" w14:textId="77777777" w:rsidR="00EC10CA" w:rsidRPr="008818E5" w:rsidRDefault="00EC10CA" w:rsidP="008818E5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Matière : Mathématique</w:t>
            </w:r>
          </w:p>
          <w:p w14:paraId="4366874B" w14:textId="0E730B51" w:rsidR="008818E5" w:rsidRPr="00BA5751" w:rsidRDefault="00EC10CA" w:rsidP="00BA5751">
            <w:pPr>
              <w:bidi/>
              <w:jc w:val="right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Professeur :</w:t>
            </w:r>
          </w:p>
          <w:p w14:paraId="59B396B3" w14:textId="47217C47" w:rsidR="00EC10CA" w:rsidRPr="00BA5751" w:rsidRDefault="00EC10CA" w:rsidP="00BA5751">
            <w:pPr>
              <w:bidi/>
              <w:jc w:val="right"/>
              <w:rPr>
                <w:rFonts w:ascii="ae_Mashq" w:hAnsi="ae_Mashq" w:cs="ABO SLMAN Alomar النسخ4"/>
                <w:sz w:val="26"/>
                <w:szCs w:val="26"/>
              </w:rPr>
            </w:pPr>
            <w:r>
              <w:rPr>
                <w:rFonts w:ascii="ae_Mashq" w:hAnsi="ae_Mashq" w:cs="ABO SLMAN Alomar النسخ4" w:hint="cs"/>
                <w:sz w:val="26"/>
                <w:szCs w:val="26"/>
                <w:rtl/>
              </w:rPr>
              <w:t xml:space="preserve">            </w:t>
            </w:r>
            <w:r w:rsidR="00BA5751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Etablissement :</w:t>
            </w:r>
          </w:p>
        </w:tc>
      </w:tr>
      <w:tr w:rsidR="005F7808" w14:paraId="55C1B689" w14:textId="77777777" w:rsidTr="00BA5751">
        <w:trPr>
          <w:trHeight w:val="998"/>
        </w:trPr>
        <w:tc>
          <w:tcPr>
            <w:tcW w:w="10916" w:type="dxa"/>
            <w:gridSpan w:val="3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4E4AE55E" w14:textId="75A1B932" w:rsidR="00207FEB" w:rsidRDefault="00207FEB" w:rsidP="006111C6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 w:rsidR="008818E5">
              <w:rPr>
                <w:rFonts w:cs="Sultan light2"/>
                <w:sz w:val="36"/>
                <w:szCs w:val="36"/>
              </w:rPr>
              <w:sym w:font="Wingdings" w:char="F07B"/>
            </w:r>
            <w:r w:rsidR="00110A36"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 w:rsidR="006111C6" w:rsidRPr="006111C6">
              <w:rPr>
                <w:rFonts w:ascii="Calibri" w:hAnsi="Calibri" w:cs="Calibri"/>
                <w:sz w:val="22"/>
                <w:szCs w:val="22"/>
              </w:rPr>
              <w:t>❶</w:t>
            </w:r>
          </w:p>
          <w:p w14:paraId="4C30A4C7" w14:textId="669E672D" w:rsidR="00BA5751" w:rsidRDefault="00BA5751" w:rsidP="00BA5751">
            <w:pPr>
              <w:tabs>
                <w:tab w:val="left" w:pos="2132"/>
              </w:tabs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</w:pPr>
            <w:r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t>Calcule les produits suivants :</w:t>
            </w:r>
          </w:p>
          <w:p w14:paraId="4B901496" w14:textId="46FD6BBA" w:rsidR="006111C6" w:rsidRDefault="006111C6" w:rsidP="001225D6">
            <w:pPr>
              <w:tabs>
                <w:tab w:val="left" w:pos="2132"/>
              </w:tabs>
              <w:jc w:val="center"/>
              <w:rPr>
                <w:sz w:val="28"/>
                <w:szCs w:val="28"/>
                <w:rtl/>
                <w:lang w:bidi="ar-MA"/>
              </w:rPr>
            </w:pPr>
            <w:r w:rsidRPr="008B0391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680" w:dyaOrig="720" w14:anchorId="66F5E0D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36pt" o:ole="">
                  <v:imagedata r:id="rId10" o:title=""/>
                </v:shape>
                <o:OLEObject Type="Embed" ProgID="Equation.DSMT4" ShapeID="_x0000_i1025" DrawAspect="Content" ObjectID="_1620238870" r:id="rId11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   </w:t>
            </w:r>
            <w:r>
              <w:rPr>
                <w:sz w:val="28"/>
                <w:szCs w:val="28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8B0391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980" w:dyaOrig="720" w14:anchorId="01C0A42E">
                <v:shape id="_x0000_i1026" type="#_x0000_t75" style="width:48.75pt;height:36pt" o:ole="">
                  <v:imagedata r:id="rId12" o:title=""/>
                </v:shape>
                <o:OLEObject Type="Embed" ProgID="Equation.DSMT4" ShapeID="_x0000_i1026" DrawAspect="Content" ObjectID="_1620238871" r:id="rId1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 xml:space="preserve">;;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940" w:dyaOrig="700" w14:anchorId="56673208">
                <v:shape id="_x0000_i1027" type="#_x0000_t75" style="width:47.25pt;height:35.25pt" o:ole="">
                  <v:imagedata r:id="rId14" o:title=""/>
                </v:shape>
                <o:OLEObject Type="Embed" ProgID="Equation.DSMT4" ShapeID="_x0000_i1027" DrawAspect="Content" ObjectID="_1620238872" r:id="rId1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 </w:t>
            </w:r>
            <w:r w:rsidRPr="008B0391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200" w:dyaOrig="700" w14:anchorId="4FF73506">
                <v:shape id="_x0000_i1028" type="#_x0000_t75" style="width:60pt;height:35.25pt" o:ole="">
                  <v:imagedata r:id="rId16" o:title=""/>
                </v:shape>
                <o:OLEObject Type="Embed" ProgID="Equation.DSMT4" ShapeID="_x0000_i1028" DrawAspect="Content" ObjectID="_1620238873" r:id="rId1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219" w:dyaOrig="720" w14:anchorId="59BA0909">
                <v:shape id="_x0000_i1029" type="#_x0000_t75" style="width:60.75pt;height:36pt" o:ole="">
                  <v:imagedata r:id="rId18" o:title=""/>
                </v:shape>
                <o:OLEObject Type="Embed" ProgID="Equation.DSMT4" ShapeID="_x0000_i1029" DrawAspect="Content" ObjectID="_1620238874" r:id="rId19"/>
              </w:object>
            </w:r>
            <w:r w:rsidR="001225D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14:paraId="7B7254C7" w14:textId="145AA376" w:rsidR="00110A36" w:rsidRPr="006111C6" w:rsidRDefault="006111C6" w:rsidP="006111C6">
            <w:pPr>
              <w:tabs>
                <w:tab w:val="left" w:pos="2132"/>
              </w:tabs>
              <w:jc w:val="center"/>
              <w:rPr>
                <w:sz w:val="28"/>
                <w:szCs w:val="28"/>
                <w:rtl/>
                <w:lang w:bidi="ar-MA"/>
              </w:rPr>
            </w:pPr>
            <w:r w:rsidRPr="008B0391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940" w:dyaOrig="720" w14:anchorId="50F980A6">
                <v:shape id="_x0000_i1030" type="#_x0000_t75" style="width:47.25pt;height:36pt" o:ole="">
                  <v:imagedata r:id="rId20" o:title=""/>
                </v:shape>
                <o:OLEObject Type="Embed" ProgID="Equation.DSMT4" ShapeID="_x0000_i1030" DrawAspect="Content" ObjectID="_1620238875" r:id="rId2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420" w:dyaOrig="780" w14:anchorId="0EC94D1B">
                <v:shape id="_x0000_i1031" type="#_x0000_t75" style="width:71.25pt;height:39pt" o:ole="">
                  <v:imagedata r:id="rId22" o:title=""/>
                </v:shape>
                <o:OLEObject Type="Embed" ProgID="Equation.DSMT4" ShapeID="_x0000_i1031" DrawAspect="Content" ObjectID="_1620238876" r:id="rId2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120" w:dyaOrig="720" w14:anchorId="5B9FAE64">
                <v:shape id="_x0000_i1032" type="#_x0000_t75" style="width:56.25pt;height:36pt" o:ole="">
                  <v:imagedata r:id="rId24" o:title=""/>
                </v:shape>
                <o:OLEObject Type="Embed" ProgID="Equation.DSMT4" ShapeID="_x0000_i1032" DrawAspect="Content" ObjectID="_1620238877" r:id="rId2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8B0391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060" w:dyaOrig="700" w14:anchorId="17F22B44">
                <v:shape id="_x0000_i1033" type="#_x0000_t75" style="width:53.25pt;height:35.25pt" o:ole="">
                  <v:imagedata r:id="rId26" o:title=""/>
                </v:shape>
                <o:OLEObject Type="Embed" ProgID="Equation.DSMT4" ShapeID="_x0000_i1033" DrawAspect="Content" ObjectID="_1620238878" r:id="rId2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8B0391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820" w:dyaOrig="720" w14:anchorId="4072899F">
                <v:shape id="_x0000_i1034" type="#_x0000_t75" style="width:41.25pt;height:36pt" o:ole="">
                  <v:imagedata r:id="rId28" o:title=""/>
                </v:shape>
                <o:OLEObject Type="Embed" ProgID="Equation.DSMT4" ShapeID="_x0000_i1034" DrawAspect="Content" ObjectID="_1620238879" r:id="rId29"/>
              </w:object>
            </w:r>
          </w:p>
          <w:p w14:paraId="6C2B5751" w14:textId="77777777" w:rsidR="003550FD" w:rsidRPr="00642AFA" w:rsidRDefault="003550FD" w:rsidP="002A182C">
            <w:pPr>
              <w:bidi/>
              <w:rPr>
                <w:rFonts w:cs="AGA Sindibad Regular"/>
                <w:color w:val="00B050"/>
                <w:sz w:val="4"/>
                <w:szCs w:val="4"/>
                <w:rtl/>
                <w:lang w:bidi="ar-MA"/>
              </w:rPr>
            </w:pPr>
          </w:p>
        </w:tc>
      </w:tr>
      <w:tr w:rsidR="00207FEB" w14:paraId="27EBA832" w14:textId="77777777" w:rsidTr="00BA5751">
        <w:trPr>
          <w:trHeight w:val="1610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3848635" w14:textId="584AA1FB" w:rsidR="00110A36" w:rsidRDefault="00110A36" w:rsidP="006111C6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 w:rsidR="006111C6">
              <w:rPr>
                <w:rFonts w:ascii="Blenda Script" w:hAnsi="Blenda Script" w:cs="Sultan light2"/>
                <w:sz w:val="36"/>
                <w:szCs w:val="36"/>
              </w:rPr>
              <w:sym w:font="Wingdings" w:char="F08D"/>
            </w:r>
          </w:p>
          <w:p w14:paraId="52B92287" w14:textId="39BE6500" w:rsidR="00BA5751" w:rsidRDefault="00BA5751" w:rsidP="00BA5751">
            <w:pPr>
              <w:tabs>
                <w:tab w:val="left" w:pos="2132"/>
              </w:tabs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</w:pPr>
            <w:r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t>Calcule les produits suivants et Simplifier si possible:</w:t>
            </w:r>
          </w:p>
          <w:p w14:paraId="3459A0DC" w14:textId="6AA7764A" w:rsidR="00867CA7" w:rsidRDefault="00867CA7" w:rsidP="00867CA7">
            <w:pPr>
              <w:tabs>
                <w:tab w:val="left" w:pos="2132"/>
              </w:tabs>
              <w:rPr>
                <w:sz w:val="28"/>
                <w:szCs w:val="28"/>
                <w:rtl/>
                <w:lang w:bidi="ar-MA"/>
              </w:rPr>
            </w:pP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1840" w:dyaOrig="720" w14:anchorId="29729C53">
                <v:shape id="_x0000_i1035" type="#_x0000_t75" style="width:92.25pt;height:36pt" o:ole="">
                  <v:imagedata r:id="rId30" o:title=""/>
                </v:shape>
                <o:OLEObject Type="Embed" ProgID="Equation.DSMT4" ShapeID="_x0000_i1035" DrawAspect="Content" ObjectID="_1620238880" r:id="rId31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>
              <w:rPr>
                <w:sz w:val="28"/>
                <w:szCs w:val="28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2140" w:dyaOrig="720" w14:anchorId="2CE3DAF2">
                <v:shape id="_x0000_i1036" type="#_x0000_t75" style="width:107.25pt;height:36pt" o:ole="">
                  <v:imagedata r:id="rId32" o:title=""/>
                </v:shape>
                <o:OLEObject Type="Embed" ProgID="Equation.DSMT4" ShapeID="_x0000_i1036" DrawAspect="Content" ObjectID="_1620238881" r:id="rId3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14:paraId="77A24987" w14:textId="3571E401" w:rsidR="00207FEB" w:rsidRPr="00867CA7" w:rsidRDefault="00867CA7" w:rsidP="00867CA7">
            <w:pPr>
              <w:bidi/>
              <w:jc w:val="right"/>
              <w:rPr>
                <w:rFonts w:cs="AGA Sindibad Regular"/>
                <w:sz w:val="28"/>
                <w:szCs w:val="28"/>
                <w:rtl/>
                <w:lang w:bidi="ar-MA"/>
              </w:rPr>
            </w:pPr>
            <w:r w:rsidRPr="00B97544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2659" w:dyaOrig="780" w14:anchorId="3C5331A2">
                <v:shape id="_x0000_i1037" type="#_x0000_t75" style="width:132.75pt;height:39pt" o:ole="">
                  <v:imagedata r:id="rId34" o:title=""/>
                </v:shape>
                <o:OLEObject Type="Embed" ProgID="Equation.DSMT4" ShapeID="_x0000_i1037" DrawAspect="Content" ObjectID="_1620238882" r:id="rId3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980" w:dyaOrig="720" w14:anchorId="5EA3E4C6">
                <v:shape id="_x0000_i1038" type="#_x0000_t75" style="width:99pt;height:36pt" o:ole="">
                  <v:imagedata r:id="rId36" o:title=""/>
                </v:shape>
                <o:OLEObject Type="Embed" ProgID="Equation.DSMT4" ShapeID="_x0000_i1038" DrawAspect="Content" ObjectID="_1620238883" r:id="rId37"/>
              </w:object>
            </w:r>
          </w:p>
        </w:tc>
      </w:tr>
      <w:tr w:rsidR="00207FEB" w14:paraId="5976E25F" w14:textId="77777777" w:rsidTr="00BA5751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16A04C3A" w14:textId="22834183" w:rsidR="00110A36" w:rsidRDefault="00110A36" w:rsidP="006111C6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 w:rsidR="006111C6">
              <w:rPr>
                <w:rFonts w:ascii="Blenda Script" w:hAnsi="Blenda Script" w:cs="Sultan light2"/>
                <w:sz w:val="36"/>
                <w:szCs w:val="36"/>
              </w:rPr>
              <w:sym w:font="Wingdings" w:char="F08E"/>
            </w:r>
          </w:p>
          <w:p w14:paraId="0C0E8041" w14:textId="72A6539C" w:rsidR="00BA5751" w:rsidRDefault="00BA5751" w:rsidP="00867CA7">
            <w:pPr>
              <w:tabs>
                <w:tab w:val="left" w:pos="2132"/>
              </w:tabs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</w:pPr>
            <w:r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t>Calcule les quotients suivants :</w:t>
            </w:r>
          </w:p>
          <w:p w14:paraId="6CFB7856" w14:textId="0FED4B1C" w:rsidR="00867CA7" w:rsidRDefault="00867CA7" w:rsidP="00867CA7">
            <w:pPr>
              <w:tabs>
                <w:tab w:val="left" w:pos="2132"/>
              </w:tabs>
              <w:rPr>
                <w:sz w:val="28"/>
                <w:szCs w:val="28"/>
                <w:rtl/>
                <w:lang w:bidi="ar-MA"/>
              </w:rPr>
            </w:pP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840" w:dyaOrig="720" w14:anchorId="4795E086">
                <v:shape id="_x0000_i1039" type="#_x0000_t75" style="width:42pt;height:36pt" o:ole="">
                  <v:imagedata r:id="rId38" o:title=""/>
                </v:shape>
                <o:OLEObject Type="Embed" ProgID="Equation.DSMT4" ShapeID="_x0000_i1039" DrawAspect="Content" ObjectID="_1620238884" r:id="rId39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>
              <w:rPr>
                <w:sz w:val="28"/>
                <w:szCs w:val="28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440" w:dyaOrig="780" w14:anchorId="5BD34E98">
                <v:shape id="_x0000_i1040" type="#_x0000_t75" style="width:1in;height:39pt" o:ole="">
                  <v:imagedata r:id="rId40" o:title=""/>
                </v:shape>
                <o:OLEObject Type="Embed" ProgID="Equation.DSMT4" ShapeID="_x0000_i1040" DrawAspect="Content" ObjectID="_1620238885" r:id="rId4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300" w:dyaOrig="720" w14:anchorId="547AF5DC">
                <v:shape id="_x0000_i1041" type="#_x0000_t75" style="width:65.25pt;height:36pt" o:ole="">
                  <v:imagedata r:id="rId42" o:title=""/>
                </v:shape>
                <o:OLEObject Type="Embed" ProgID="Equation.DSMT4" ShapeID="_x0000_i1041" DrawAspect="Content" ObjectID="_1620238886" r:id="rId4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120" w:dyaOrig="720" w14:anchorId="0C36CE32">
                <v:shape id="_x0000_i1042" type="#_x0000_t75" style="width:56.25pt;height:36pt" o:ole="">
                  <v:imagedata r:id="rId44" o:title=""/>
                </v:shape>
                <o:OLEObject Type="Embed" ProgID="Equation.DSMT4" ShapeID="_x0000_i1042" DrawAspect="Content" ObjectID="_1620238887" r:id="rId4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280" w:dyaOrig="720" w14:anchorId="2D90FC67">
                <v:shape id="_x0000_i1043" type="#_x0000_t75" style="width:63.75pt;height:36pt" o:ole="">
                  <v:imagedata r:id="rId46" o:title=""/>
                </v:shape>
                <o:OLEObject Type="Embed" ProgID="Equation.DSMT4" ShapeID="_x0000_i1043" DrawAspect="Content" ObjectID="_1620238888" r:id="rId4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14:paraId="0B5AA083" w14:textId="00D53211" w:rsidR="00867CA7" w:rsidRDefault="00867CA7" w:rsidP="00867CA7">
            <w:pPr>
              <w:tabs>
                <w:tab w:val="left" w:pos="2132"/>
              </w:tabs>
              <w:rPr>
                <w:sz w:val="28"/>
                <w:szCs w:val="28"/>
                <w:rtl/>
                <w:lang w:bidi="ar-MA"/>
              </w:rPr>
            </w:pP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760" w:dyaOrig="720" w14:anchorId="2E2FC3A6">
                <v:shape id="_x0000_i1044" type="#_x0000_t75" style="width:38.25pt;height:36pt" o:ole="">
                  <v:imagedata r:id="rId48" o:title=""/>
                </v:shape>
                <o:OLEObject Type="Embed" ProgID="Equation.DSMT4" ShapeID="_x0000_i1044" DrawAspect="Content" ObjectID="_1620238889" r:id="rId4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 xml:space="preserve">;;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980" w:dyaOrig="720" w14:anchorId="79719509">
                <v:shape id="_x0000_i1045" type="#_x0000_t75" style="width:48.75pt;height:36pt" o:ole="">
                  <v:imagedata r:id="rId50" o:title=""/>
                </v:shape>
                <o:OLEObject Type="Embed" ProgID="Equation.DSMT4" ShapeID="_x0000_i1045" DrawAspect="Content" ObjectID="_1620238890" r:id="rId5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B9754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940" w:dyaOrig="720" w14:anchorId="156F8364">
                <v:shape id="_x0000_i1046" type="#_x0000_t75" style="width:47.25pt;height:36pt" o:ole="">
                  <v:imagedata r:id="rId52" o:title=""/>
                </v:shape>
                <o:OLEObject Type="Embed" ProgID="Equation.DSMT4" ShapeID="_x0000_i1046" DrawAspect="Content" ObjectID="_1620238891" r:id="rId5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81C8A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380" w:dyaOrig="780" w14:anchorId="7210563D">
                <v:shape id="_x0000_i1047" type="#_x0000_t75" style="width:69pt;height:39pt" o:ole="">
                  <v:imagedata r:id="rId54" o:title=""/>
                </v:shape>
                <o:OLEObject Type="Embed" ProgID="Equation.DSMT4" ShapeID="_x0000_i1047" DrawAspect="Content" ObjectID="_1620238892" r:id="rId5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81C8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219" w:dyaOrig="700" w14:anchorId="77C943DD">
                <v:shape id="_x0000_i1048" type="#_x0000_t75" style="width:60.75pt;height:35.25pt" o:ole="">
                  <v:imagedata r:id="rId56" o:title=""/>
                </v:shape>
                <o:OLEObject Type="Embed" ProgID="Equation.DSMT4" ShapeID="_x0000_i1048" DrawAspect="Content" ObjectID="_1620238893" r:id="rId5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14:paraId="73580E7E" w14:textId="4DFC8764" w:rsidR="00867CA7" w:rsidRDefault="00867CA7" w:rsidP="00867CA7">
            <w:pPr>
              <w:tabs>
                <w:tab w:val="left" w:pos="2132"/>
              </w:tabs>
              <w:rPr>
                <w:sz w:val="28"/>
                <w:szCs w:val="28"/>
                <w:rtl/>
                <w:lang w:bidi="ar-MA"/>
              </w:rPr>
            </w:pPr>
            <w:r w:rsidRPr="00C81C8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300" w:dyaOrig="720" w14:anchorId="7F3D7017">
                <v:shape id="_x0000_i1049" type="#_x0000_t75" style="width:65.25pt;height:36pt" o:ole="">
                  <v:imagedata r:id="rId58" o:title=""/>
                </v:shape>
                <o:OLEObject Type="Embed" ProgID="Equation.DSMT4" ShapeID="_x0000_i1049" DrawAspect="Content" ObjectID="_1620238894" r:id="rId5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81C8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160" w:dyaOrig="720" w14:anchorId="73021777">
                <v:shape id="_x0000_i1050" type="#_x0000_t75" style="width:57.75pt;height:36pt" o:ole="">
                  <v:imagedata r:id="rId60" o:title=""/>
                </v:shape>
                <o:OLEObject Type="Embed" ProgID="Equation.DSMT4" ShapeID="_x0000_i1050" DrawAspect="Content" ObjectID="_1620238895" r:id="rId6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81C8A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020" w:dyaOrig="760" w14:anchorId="324B2CD6">
                <v:shape id="_x0000_i1051" type="#_x0000_t75" style="width:51pt;height:38.25pt" o:ole="">
                  <v:imagedata r:id="rId62" o:title=""/>
                </v:shape>
                <o:OLEObject Type="Embed" ProgID="Equation.DSMT4" ShapeID="_x0000_i1051" DrawAspect="Content" ObjectID="_1620238896" r:id="rId6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81C8A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260" w:dyaOrig="720" w14:anchorId="0903EA48">
                <v:shape id="_x0000_i1052" type="#_x0000_t75" style="width:63pt;height:36pt" o:ole="">
                  <v:imagedata r:id="rId64" o:title=""/>
                </v:shape>
                <o:OLEObject Type="Embed" ProgID="Equation.DSMT4" ShapeID="_x0000_i1052" DrawAspect="Content" ObjectID="_1620238897" r:id="rId65"/>
              </w:objec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4C2330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420" w:dyaOrig="700" w14:anchorId="6EE7CEFC">
                <v:shape id="_x0000_i1053" type="#_x0000_t75" style="width:71.25pt;height:35.25pt" o:ole="">
                  <v:imagedata r:id="rId66" o:title=""/>
                </v:shape>
                <o:OLEObject Type="Embed" ProgID="Equation.DSMT4" ShapeID="_x0000_i1053" DrawAspect="Content" ObjectID="_1620238898" r:id="rId67"/>
              </w:object>
            </w:r>
          </w:p>
          <w:p w14:paraId="390A57A9" w14:textId="48101A89" w:rsidR="00867CA7" w:rsidRDefault="00867CA7" w:rsidP="001225D6">
            <w:pPr>
              <w:tabs>
                <w:tab w:val="left" w:pos="2118"/>
              </w:tabs>
              <w:rPr>
                <w:sz w:val="28"/>
                <w:szCs w:val="28"/>
                <w:rtl/>
                <w:lang w:bidi="ar-MA"/>
              </w:rPr>
            </w:pPr>
            <w:r w:rsidRPr="004C2330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780" w:dyaOrig="720" w14:anchorId="3B44DA72">
                <v:shape id="_x0000_i1054" type="#_x0000_t75" style="width:39pt;height:36pt" o:ole="">
                  <v:imagedata r:id="rId68" o:title=""/>
                </v:shape>
                <o:OLEObject Type="Embed" ProgID="Equation.DSMT4" ShapeID="_x0000_i1054" DrawAspect="Content" ObjectID="_1620238899" r:id="rId69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 </w:t>
            </w:r>
            <w:r>
              <w:rPr>
                <w:sz w:val="28"/>
                <w:szCs w:val="28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4C2330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120" w:dyaOrig="720" w14:anchorId="5B7D2E37">
                <v:shape id="_x0000_i1055" type="#_x0000_t75" style="width:56.25pt;height:36pt" o:ole="">
                  <v:imagedata r:id="rId70" o:title=""/>
                </v:shape>
                <o:OLEObject Type="Embed" ProgID="Equation.DSMT4" ShapeID="_x0000_i1055" DrawAspect="Content" ObjectID="_1620238900" r:id="rId7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4C2330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980" w:dyaOrig="720" w14:anchorId="6C62D5E9">
                <v:shape id="_x0000_i1056" type="#_x0000_t75" style="width:48.75pt;height:36pt" o:ole="">
                  <v:imagedata r:id="rId72" o:title=""/>
                </v:shape>
                <o:OLEObject Type="Embed" ProgID="Equation.DSMT4" ShapeID="_x0000_i1056" DrawAspect="Content" ObjectID="_1620238901" r:id="rId7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4C2330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540" w:dyaOrig="780" w14:anchorId="26B534FF">
                <v:shape id="_x0000_i1057" type="#_x0000_t75" style="width:77.25pt;height:39pt" o:ole="">
                  <v:imagedata r:id="rId74" o:title=""/>
                </v:shape>
                <o:OLEObject Type="Embed" ProgID="Equation.DSMT4" ShapeID="_x0000_i1057" DrawAspect="Content" ObjectID="_1620238902" r:id="rId7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4C2330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400" w:dyaOrig="720" w14:anchorId="1E713672">
                <v:shape id="_x0000_i1058" type="#_x0000_t75" style="width:69.75pt;height:36pt" o:ole="">
                  <v:imagedata r:id="rId76" o:title=""/>
                </v:shape>
                <o:OLEObject Type="Embed" ProgID="Equation.DSMT4" ShapeID="_x0000_i1058" DrawAspect="Content" ObjectID="_1620238903" r:id="rId77"/>
              </w:object>
            </w:r>
            <w:r w:rsidR="001225D6">
              <w:rPr>
                <w:sz w:val="28"/>
                <w:szCs w:val="28"/>
                <w:lang w:bidi="ar-MA"/>
              </w:rPr>
              <w:t xml:space="preserve">     ;;  </w:t>
            </w:r>
            <w:r w:rsidR="001225D6" w:rsidRPr="00C81C8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020" w:dyaOrig="700" w14:anchorId="2919FEA5">
                <v:shape id="_x0000_i1059" type="#_x0000_t75" style="width:51pt;height:35.25pt" o:ole="">
                  <v:imagedata r:id="rId78" o:title=""/>
                </v:shape>
                <o:OLEObject Type="Embed" ProgID="Equation.DSMT4" ShapeID="_x0000_i1059" DrawAspect="Content" ObjectID="_1620238904" r:id="rId79"/>
              </w:object>
            </w:r>
            <w:r w:rsid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</w:p>
          <w:p w14:paraId="740E08DC" w14:textId="1A1AAA93" w:rsidR="00207FEB" w:rsidRPr="001225D6" w:rsidRDefault="00867CA7" w:rsidP="00BA5751">
            <w:pPr>
              <w:tabs>
                <w:tab w:val="left" w:pos="2118"/>
              </w:tabs>
              <w:rPr>
                <w:sz w:val="28"/>
                <w:szCs w:val="28"/>
                <w:rtl/>
                <w:lang w:bidi="ar-MA"/>
              </w:rPr>
            </w:pPr>
            <w:r w:rsidRPr="004C2330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180" w:dyaOrig="700" w14:anchorId="10BEDCF4">
                <v:shape id="_x0000_i1060" type="#_x0000_t75" style="width:59.25pt;height:35.25pt" o:ole="">
                  <v:imagedata r:id="rId80" o:title=""/>
                </v:shape>
                <o:OLEObject Type="Embed" ProgID="Equation.DSMT4" ShapeID="_x0000_i1060" DrawAspect="Content" ObjectID="_1620238905" r:id="rId8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    </w:t>
            </w:r>
            <w:r>
              <w:rPr>
                <w:sz w:val="28"/>
                <w:szCs w:val="28"/>
                <w:lang w:bidi="ar-MA"/>
              </w:rPr>
              <w:t xml:space="preserve">;; 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4C2330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540" w:dyaOrig="720" w14:anchorId="6F7179D3">
                <v:shape id="_x0000_i1061" type="#_x0000_t75" style="width:77.25pt;height:36pt" o:ole="">
                  <v:imagedata r:id="rId82" o:title=""/>
                </v:shape>
                <o:OLEObject Type="Embed" ProgID="Equation.DSMT4" ShapeID="_x0000_i1061" DrawAspect="Content" ObjectID="_1620238906" r:id="rId83"/>
              </w:object>
            </w:r>
            <w:r>
              <w:rPr>
                <w:sz w:val="28"/>
                <w:szCs w:val="28"/>
                <w:lang w:bidi="ar-MA"/>
              </w:rPr>
              <w:t xml:space="preserve"> ;;  </w:t>
            </w:r>
            <w:r w:rsidRPr="004C2330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260" w:dyaOrig="720" w14:anchorId="518145D5">
                <v:shape id="_x0000_i1062" type="#_x0000_t75" style="width:63pt;height:36pt" o:ole="">
                  <v:imagedata r:id="rId84" o:title=""/>
                </v:shape>
                <o:OLEObject Type="Embed" ProgID="Equation.DSMT4" ShapeID="_x0000_i1062" DrawAspect="Content" ObjectID="_1620238907" r:id="rId8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4C2330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1140" w:dyaOrig="700" w14:anchorId="6760EB32">
                <v:shape id="_x0000_i1063" type="#_x0000_t75" style="width:57pt;height:35.25pt" o:ole="">
                  <v:imagedata r:id="rId86" o:title=""/>
                </v:shape>
                <o:OLEObject Type="Embed" ProgID="Equation.DSMT4" ShapeID="_x0000_i1063" DrawAspect="Content" ObjectID="_1620238908" r:id="rId87"/>
              </w:object>
            </w:r>
            <w:r>
              <w:rPr>
                <w:sz w:val="28"/>
                <w:szCs w:val="28"/>
                <w:lang w:bidi="ar-MA"/>
              </w:rPr>
              <w:t xml:space="preserve">    ;;    </w:t>
            </w:r>
            <w:r w:rsidRPr="00C81C8A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760" w:dyaOrig="700" w14:anchorId="3294593E">
                <v:shape id="_x0000_i1064" type="#_x0000_t75" style="width:38.25pt;height:35.25pt" o:ole="">
                  <v:imagedata r:id="rId88" o:title=""/>
                </v:shape>
                <o:OLEObject Type="Embed" ProgID="Equation.DSMT4" ShapeID="_x0000_i1064" DrawAspect="Content" ObjectID="_1620238909" r:id="rId8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</w:p>
        </w:tc>
      </w:tr>
      <w:tr w:rsidR="00867CA7" w14:paraId="66995416" w14:textId="77777777" w:rsidTr="00BA5751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031AAC32" w14:textId="77777777" w:rsidR="00867CA7" w:rsidRDefault="00867CA7" w:rsidP="006111C6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 w:rsidRPr="00867CA7">
              <w:rPr>
                <w:rFonts w:ascii="Calibri" w:hAnsi="Calibri" w:cs="Calibri"/>
                <w:sz w:val="24"/>
                <w:szCs w:val="24"/>
              </w:rPr>
              <w:t>❹</w:t>
            </w:r>
            <w:r>
              <w:rPr>
                <w:rFonts w:ascii="Calibri" w:hAnsi="Calibri" w:cs="Calibri"/>
                <w:sz w:val="36"/>
                <w:szCs w:val="36"/>
              </w:rPr>
              <w:t> </w:t>
            </w:r>
            <w:r>
              <w:rPr>
                <w:rFonts w:ascii="Blenda Script" w:hAnsi="Blenda Script" w:cs="Sultan light2"/>
                <w:sz w:val="36"/>
                <w:szCs w:val="36"/>
              </w:rPr>
              <w:t>:</w:t>
            </w:r>
          </w:p>
          <w:p w14:paraId="71E28D1E" w14:textId="37FFB267" w:rsidR="00BA5751" w:rsidRPr="00BA5751" w:rsidRDefault="00BA5751" w:rsidP="00BA5751">
            <w:pPr>
              <w:tabs>
                <w:tab w:val="left" w:pos="2104"/>
              </w:tabs>
              <w:rPr>
                <w:sz w:val="28"/>
                <w:szCs w:val="28"/>
                <w:lang w:bidi="ar-MA"/>
              </w:rPr>
            </w:pPr>
            <w:r w:rsidRPr="00BA5751">
              <w:rPr>
                <w:sz w:val="28"/>
                <w:szCs w:val="28"/>
                <w:lang w:bidi="ar-MA"/>
              </w:rPr>
              <w:t>Complète par le nombre qui convient :</w:t>
            </w:r>
          </w:p>
          <w:p w14:paraId="6372A370" w14:textId="31CAE4E0" w:rsidR="001225D6" w:rsidRPr="001225D6" w:rsidRDefault="001225D6" w:rsidP="001225D6">
            <w:pPr>
              <w:tabs>
                <w:tab w:val="left" w:pos="2188"/>
              </w:tabs>
              <w:rPr>
                <w:sz w:val="28"/>
                <w:szCs w:val="28"/>
                <w:rtl/>
                <w:lang w:bidi="ar-MA"/>
              </w:rPr>
            </w:pPr>
            <w:r w:rsidRPr="00CD7214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 w:bidi="ar-MA"/>
              </w:rPr>
              <w:object w:dxaOrig="1260" w:dyaOrig="720" w14:anchorId="43D59E82">
                <v:shape id="_x0000_i1065" type="#_x0000_t75" style="width:63pt;height:36pt" o:ole="">
                  <v:imagedata r:id="rId90" o:title=""/>
                </v:shape>
                <o:OLEObject Type="Embed" ProgID="Equation.DSMT4" ShapeID="_x0000_i1065" DrawAspect="Content" ObjectID="_1620238910" r:id="rId91"/>
              </w:objec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1225D6">
              <w:rPr>
                <w:sz w:val="28"/>
                <w:szCs w:val="28"/>
                <w:lang w:bidi="ar-MA"/>
              </w:rPr>
              <w:t>;;</w: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D7214">
              <w:rPr>
                <w:rFonts w:asciiTheme="minorHAnsi" w:eastAsiaTheme="minorHAnsi" w:hAnsiTheme="minorHAnsi" w:cstheme="minorBidi"/>
                <w:position w:val="-26"/>
                <w:sz w:val="22"/>
                <w:szCs w:val="22"/>
                <w:lang w:eastAsia="en-US" w:bidi="ar-MA"/>
              </w:rPr>
              <w:object w:dxaOrig="1400" w:dyaOrig="700" w14:anchorId="752EAE8D">
                <v:shape id="_x0000_i1066" type="#_x0000_t75" style="width:69.75pt;height:35.25pt" o:ole="">
                  <v:imagedata r:id="rId92" o:title=""/>
                </v:shape>
                <o:OLEObject Type="Embed" ProgID="Equation.DSMT4" ShapeID="_x0000_i1066" DrawAspect="Content" ObjectID="_1620238911" r:id="rId93"/>
              </w:objec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1225D6">
              <w:rPr>
                <w:sz w:val="28"/>
                <w:szCs w:val="28"/>
                <w:lang w:bidi="ar-MA"/>
              </w:rPr>
              <w:t>;;</w: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D7214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 w:bidi="ar-MA"/>
              </w:rPr>
              <w:object w:dxaOrig="1500" w:dyaOrig="720" w14:anchorId="1AEB4273">
                <v:shape id="_x0000_i1067" type="#_x0000_t75" style="width:75pt;height:36pt" o:ole="">
                  <v:imagedata r:id="rId94" o:title=""/>
                </v:shape>
                <o:OLEObject Type="Embed" ProgID="Equation.DSMT4" ShapeID="_x0000_i1067" DrawAspect="Content" ObjectID="_1620238912" r:id="rId95"/>
              </w:objec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1225D6">
              <w:rPr>
                <w:sz w:val="28"/>
                <w:szCs w:val="28"/>
                <w:lang w:bidi="ar-MA"/>
              </w:rPr>
              <w:t>;;</w: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D7214">
              <w:rPr>
                <w:rFonts w:asciiTheme="minorHAnsi" w:eastAsiaTheme="minorHAnsi" w:hAnsiTheme="minorHAnsi" w:cstheme="minorBidi"/>
                <w:position w:val="-28"/>
                <w:sz w:val="22"/>
                <w:szCs w:val="22"/>
                <w:lang w:eastAsia="en-US" w:bidi="ar-MA"/>
              </w:rPr>
              <w:object w:dxaOrig="1260" w:dyaOrig="720" w14:anchorId="4E60E68E">
                <v:shape id="_x0000_i1068" type="#_x0000_t75" style="width:63pt;height:36pt" o:ole="">
                  <v:imagedata r:id="rId96" o:title=""/>
                </v:shape>
                <o:OLEObject Type="Embed" ProgID="Equation.DSMT4" ShapeID="_x0000_i1068" DrawAspect="Content" ObjectID="_1620238913" r:id="rId97"/>
              </w:object>
            </w:r>
            <w:r w:rsidRPr="001225D6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14:paraId="38D88CAB" w14:textId="3FF4EA3C" w:rsidR="001225D6" w:rsidRPr="00110A36" w:rsidRDefault="001225D6" w:rsidP="001225D6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  <w:rtl/>
              </w:rPr>
            </w:pPr>
            <w:r w:rsidRPr="00CD7214">
              <w:rPr>
                <w:rFonts w:asciiTheme="minorHAnsi" w:eastAsiaTheme="minorHAnsi" w:hAnsiTheme="minorHAnsi" w:cstheme="minorBidi"/>
                <w:position w:val="-34"/>
                <w:sz w:val="28"/>
                <w:szCs w:val="28"/>
                <w:lang w:eastAsia="en-US" w:bidi="ar-MA"/>
              </w:rPr>
              <w:object w:dxaOrig="1700" w:dyaOrig="780" w14:anchorId="7679B8F0">
                <v:shape id="_x0000_i1069" type="#_x0000_t75" style="width:84.75pt;height:39pt" o:ole="">
                  <v:imagedata r:id="rId98" o:title=""/>
                </v:shape>
                <o:OLEObject Type="Embed" ProgID="Equation.DSMT4" ShapeID="_x0000_i1069" DrawAspect="Content" ObjectID="_1620238914" r:id="rId9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D721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920" w:dyaOrig="720" w14:anchorId="36B8C9D9">
                <v:shape id="_x0000_i1070" type="#_x0000_t75" style="width:96pt;height:36pt" o:ole="">
                  <v:imagedata r:id="rId100" o:title=""/>
                </v:shape>
                <o:OLEObject Type="Embed" ProgID="Equation.DSMT4" ShapeID="_x0000_i1070" DrawAspect="Content" ObjectID="_1620238915" r:id="rId10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CD7214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2240" w:dyaOrig="780" w14:anchorId="6A244AA5">
                <v:shape id="_x0000_i1071" type="#_x0000_t75" style="width:111.75pt;height:39pt" o:ole="">
                  <v:imagedata r:id="rId102" o:title=""/>
                </v:shape>
                <o:OLEObject Type="Embed" ProgID="Equation.DSMT4" ShapeID="_x0000_i1071" DrawAspect="Content" ObjectID="_1620238916" r:id="rId103"/>
              </w:object>
            </w:r>
          </w:p>
        </w:tc>
      </w:tr>
      <w:tr w:rsidR="001225D6" w14:paraId="5AE11246" w14:textId="77777777" w:rsidTr="00BA5751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7B8CE9D8" w14:textId="161E3C2B" w:rsidR="001225D6" w:rsidRDefault="001225D6" w:rsidP="001225D6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Calibri" w:hAnsi="Calibri" w:cs="Calibri"/>
                <w:sz w:val="24"/>
                <w:szCs w:val="24"/>
              </w:rPr>
              <w:t>❺</w:t>
            </w:r>
            <w:r>
              <w:rPr>
                <w:rFonts w:ascii="Calibri" w:hAnsi="Calibri" w:cs="Calibri"/>
                <w:sz w:val="36"/>
                <w:szCs w:val="36"/>
              </w:rPr>
              <w:t> </w:t>
            </w:r>
            <w:r>
              <w:rPr>
                <w:rFonts w:ascii="Blenda Script" w:hAnsi="Blenda Script" w:cs="Sultan light2"/>
                <w:sz w:val="36"/>
                <w:szCs w:val="36"/>
              </w:rPr>
              <w:t>:</w:t>
            </w:r>
          </w:p>
          <w:p w14:paraId="0F02A007" w14:textId="735106D7" w:rsidR="001225D6" w:rsidRDefault="001225D6" w:rsidP="001225D6">
            <w:pPr>
              <w:tabs>
                <w:tab w:val="left" w:pos="2104"/>
              </w:tabs>
              <w:rPr>
                <w:sz w:val="28"/>
                <w:szCs w:val="28"/>
                <w:rtl/>
                <w:lang w:bidi="ar-MA"/>
              </w:rPr>
            </w:pPr>
            <w:r w:rsidRPr="00CD7214">
              <w:rPr>
                <w:rFonts w:asciiTheme="minorHAnsi" w:eastAsiaTheme="minorHAnsi" w:hAnsiTheme="minorHAnsi" w:cstheme="minorBidi"/>
                <w:position w:val="-6"/>
                <w:sz w:val="28"/>
                <w:szCs w:val="28"/>
                <w:lang w:eastAsia="en-US" w:bidi="ar-MA"/>
              </w:rPr>
              <w:object w:dxaOrig="220" w:dyaOrig="240" w14:anchorId="68B28C06">
                <v:shape id="_x0000_i1072" type="#_x0000_t75" style="width:11.25pt;height:12pt" o:ole="">
                  <v:imagedata r:id="rId104" o:title=""/>
                </v:shape>
                <o:OLEObject Type="Embed" ProgID="Equation.DSMT4" ShapeID="_x0000_i1072" DrawAspect="Content" ObjectID="_1620238917" r:id="rId105"/>
              </w:object>
            </w:r>
            <w:r>
              <w:rPr>
                <w:sz w:val="28"/>
                <w:szCs w:val="28"/>
                <w:lang w:bidi="ar-MA"/>
              </w:rPr>
              <w:t>et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CD7214">
              <w:rPr>
                <w:rFonts w:asciiTheme="minorHAnsi" w:eastAsiaTheme="minorHAnsi" w:hAnsiTheme="minorHAnsi" w:cstheme="minorBidi"/>
                <w:position w:val="-12"/>
                <w:sz w:val="28"/>
                <w:szCs w:val="28"/>
                <w:lang w:eastAsia="en-US" w:bidi="ar-MA"/>
              </w:rPr>
              <w:object w:dxaOrig="240" w:dyaOrig="300" w14:anchorId="24B2C336">
                <v:shape id="_x0000_i1073" type="#_x0000_t75" style="width:12pt;height:15pt" o:ole="">
                  <v:imagedata r:id="rId106" o:title=""/>
                </v:shape>
                <o:OLEObject Type="Embed" ProgID="Equation.DSMT4" ShapeID="_x0000_i1073" DrawAspect="Content" ObjectID="_1620238918" r:id="rId10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>
              <w:rPr>
                <w:sz w:val="28"/>
                <w:szCs w:val="28"/>
                <w:lang w:bidi="ar-MA"/>
              </w:rPr>
              <w:t>deux nombres rationnels tel que :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CD7214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260" w:dyaOrig="720" w14:anchorId="78F7B0DA">
                <v:shape id="_x0000_i1074" type="#_x0000_t75" style="width:63pt;height:36pt" o:ole="">
                  <v:imagedata r:id="rId108" o:title=""/>
                </v:shape>
                <o:OLEObject Type="Embed" ProgID="Equation.DSMT4" ShapeID="_x0000_i1074" DrawAspect="Content" ObjectID="_1620238919" r:id="rId10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و   </w:t>
            </w:r>
            <w:r w:rsidRPr="00CD7214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760" w:dyaOrig="760" w14:anchorId="51488AEA">
                <v:shape id="_x0000_i1075" type="#_x0000_t75" style="width:38.25pt;height:38.25pt" o:ole="">
                  <v:imagedata r:id="rId110" o:title=""/>
                </v:shape>
                <o:OLEObject Type="Embed" ProgID="Equation.DSMT4" ShapeID="_x0000_i1075" DrawAspect="Content" ObjectID="_1620238920" r:id="rId11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.</w:t>
            </w:r>
          </w:p>
          <w:p w14:paraId="12239858" w14:textId="12E293A6" w:rsidR="001225D6" w:rsidRPr="001225D6" w:rsidRDefault="001225D6" w:rsidP="001225D6">
            <w:pPr>
              <w:pStyle w:val="Paragraphedeliste"/>
              <w:numPr>
                <w:ilvl w:val="0"/>
                <w:numId w:val="3"/>
              </w:numPr>
              <w:tabs>
                <w:tab w:val="left" w:pos="2104"/>
              </w:tabs>
              <w:ind w:left="709"/>
              <w:rPr>
                <w:sz w:val="28"/>
                <w:szCs w:val="28"/>
                <w:rtl/>
                <w:lang w:bidi="ar-MA"/>
              </w:rPr>
            </w:pPr>
            <w:r w:rsidRPr="001225D6">
              <w:rPr>
                <w:sz w:val="28"/>
                <w:szCs w:val="28"/>
                <w:lang w:bidi="ar-MA"/>
              </w:rPr>
              <w:t>Calcule les produits suivants :</w:t>
            </w:r>
          </w:p>
          <w:p w14:paraId="58F8C66C" w14:textId="373EB9E8" w:rsidR="001225D6" w:rsidRPr="001225D6" w:rsidRDefault="001225D6" w:rsidP="001225D6">
            <w:pPr>
              <w:tabs>
                <w:tab w:val="left" w:pos="2104"/>
              </w:tabs>
              <w:ind w:hanging="28"/>
              <w:jc w:val="center"/>
              <w:rPr>
                <w:sz w:val="28"/>
                <w:szCs w:val="28"/>
                <w:lang w:bidi="ar-MA"/>
              </w:rPr>
            </w:pPr>
            <w:r w:rsidRPr="00D65A6E">
              <w:rPr>
                <w:rFonts w:asciiTheme="minorHAnsi" w:eastAsiaTheme="minorHAnsi" w:hAnsiTheme="minorHAnsi" w:cstheme="minorBidi"/>
                <w:position w:val="-26"/>
                <w:sz w:val="28"/>
                <w:szCs w:val="28"/>
                <w:lang w:eastAsia="en-US" w:bidi="ar-MA"/>
              </w:rPr>
              <w:object w:dxaOrig="900" w:dyaOrig="700" w14:anchorId="67060640">
                <v:shape id="_x0000_i1076" type="#_x0000_t75" style="width:45pt;height:35.25pt" o:ole="">
                  <v:imagedata r:id="rId112" o:title=""/>
                </v:shape>
                <o:OLEObject Type="Embed" ProgID="Equation.DSMT4" ShapeID="_x0000_i1076" DrawAspect="Content" ObjectID="_1620238921" r:id="rId11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D65A6E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080" w:dyaOrig="760" w14:anchorId="6D2ABDE2">
                <v:shape id="_x0000_i1077" type="#_x0000_t75" style="width:54pt;height:38.25pt" o:ole="">
                  <v:imagedata r:id="rId114" o:title=""/>
                </v:shape>
                <o:OLEObject Type="Embed" ProgID="Equation.DSMT4" ShapeID="_x0000_i1077" DrawAspect="Content" ObjectID="_1620238922" r:id="rId11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D65A6E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180" w:dyaOrig="760" w14:anchorId="1BC371E0">
                <v:shape id="_x0000_i1078" type="#_x0000_t75" style="width:59.25pt;height:38.25pt" o:ole="">
                  <v:imagedata r:id="rId116" o:title=""/>
                </v:shape>
                <o:OLEObject Type="Embed" ProgID="Equation.DSMT4" ShapeID="_x0000_i1078" DrawAspect="Content" ObjectID="_1620238923" r:id="rId11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D65A6E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1260" w:dyaOrig="720" w14:anchorId="33F47212">
                <v:shape id="_x0000_i1079" type="#_x0000_t75" style="width:63pt;height:36pt" o:ole="">
                  <v:imagedata r:id="rId118" o:title=""/>
                </v:shape>
                <o:OLEObject Type="Embed" ProgID="Equation.DSMT4" ShapeID="_x0000_i1079" DrawAspect="Content" ObjectID="_1620238924" r:id="rId119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D65A6E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520" w:dyaOrig="760" w14:anchorId="43C8F242">
                <v:shape id="_x0000_i1080" type="#_x0000_t75" style="width:75.75pt;height:38.25pt" o:ole="">
                  <v:imagedata r:id="rId120" o:title=""/>
                </v:shape>
                <o:OLEObject Type="Embed" ProgID="Equation.DSMT4" ShapeID="_x0000_i1080" DrawAspect="Content" ObjectID="_1620238925" r:id="rId12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</w:tc>
      </w:tr>
      <w:tr w:rsidR="001225D6" w14:paraId="20C6E660" w14:textId="77777777" w:rsidTr="00BA5751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2BF94B26" w14:textId="348E87F1" w:rsidR="001225D6" w:rsidRDefault="001225D6" w:rsidP="001225D6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lastRenderedPageBreak/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Calibri" w:hAnsi="Calibri" w:cs="Calibri"/>
                <w:sz w:val="24"/>
                <w:szCs w:val="24"/>
              </w:rPr>
              <w:t>❻</w:t>
            </w:r>
            <w:r>
              <w:rPr>
                <w:rFonts w:ascii="Calibri" w:hAnsi="Calibri" w:cs="Calibri"/>
                <w:sz w:val="36"/>
                <w:szCs w:val="36"/>
              </w:rPr>
              <w:t> </w:t>
            </w:r>
            <w:r>
              <w:rPr>
                <w:rFonts w:ascii="Blenda Script" w:hAnsi="Blenda Script" w:cs="Sultan light2"/>
                <w:sz w:val="36"/>
                <w:szCs w:val="36"/>
              </w:rPr>
              <w:t>:</w:t>
            </w:r>
          </w:p>
          <w:p w14:paraId="335E5FCC" w14:textId="7879EA38" w:rsidR="001225D6" w:rsidRPr="001225D6" w:rsidRDefault="001225D6" w:rsidP="001225D6">
            <w:pPr>
              <w:tabs>
                <w:tab w:val="left" w:pos="2230"/>
              </w:tabs>
              <w:rPr>
                <w:sz w:val="28"/>
                <w:szCs w:val="28"/>
                <w:rtl/>
              </w:rPr>
            </w:pPr>
            <w:r>
              <w:rPr>
                <w:sz w:val="28"/>
                <w:szCs w:val="28"/>
              </w:rPr>
              <w:t>Factorise puis calcule les expressions suivantes :</w:t>
            </w:r>
          </w:p>
          <w:p w14:paraId="468DE176" w14:textId="77777777" w:rsidR="001225D6" w:rsidRDefault="001225D6" w:rsidP="001225D6">
            <w:pPr>
              <w:tabs>
                <w:tab w:val="left" w:pos="2230"/>
              </w:tabs>
              <w:rPr>
                <w:sz w:val="28"/>
                <w:szCs w:val="28"/>
                <w:rtl/>
                <w:lang w:bidi="ar-MA"/>
              </w:rPr>
            </w:pPr>
            <w:r w:rsidRPr="000052C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/>
              </w:rPr>
              <w:object w:dxaOrig="2240" w:dyaOrig="720" w14:anchorId="7DAF0A1B">
                <v:shape id="_x0000_i1081" type="#_x0000_t75" style="width:111.75pt;height:36pt" o:ole="">
                  <v:imagedata r:id="rId122" o:title=""/>
                </v:shape>
                <o:OLEObject Type="Embed" ProgID="Equation.DSMT4" ShapeID="_x0000_i1081" DrawAspect="Content" ObjectID="_1620238926" r:id="rId123"/>
              </w:object>
            </w:r>
            <w:r>
              <w:rPr>
                <w:rFonts w:hint="cs"/>
                <w:sz w:val="28"/>
                <w:szCs w:val="28"/>
                <w:rtl/>
              </w:rPr>
              <w:t xml:space="preserve">   </w:t>
            </w:r>
            <w:r>
              <w:rPr>
                <w:sz w:val="28"/>
                <w:szCs w:val="28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0052C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2659" w:dyaOrig="720" w14:anchorId="3F23B714">
                <v:shape id="_x0000_i1082" type="#_x0000_t75" style="width:132.75pt;height:36pt" o:ole="">
                  <v:imagedata r:id="rId124" o:title=""/>
                </v:shape>
                <o:OLEObject Type="Embed" ProgID="Equation.DSMT4" ShapeID="_x0000_i1082" DrawAspect="Content" ObjectID="_1620238927" r:id="rId125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</w:p>
          <w:p w14:paraId="4C0F493A" w14:textId="77777777" w:rsidR="001225D6" w:rsidRPr="000052C7" w:rsidRDefault="001225D6" w:rsidP="001225D6">
            <w:pPr>
              <w:tabs>
                <w:tab w:val="left" w:pos="2230"/>
              </w:tabs>
              <w:jc w:val="center"/>
              <w:rPr>
                <w:sz w:val="16"/>
                <w:szCs w:val="16"/>
                <w:rtl/>
                <w:lang w:bidi="ar-MA"/>
              </w:rPr>
            </w:pPr>
          </w:p>
          <w:p w14:paraId="5337DA84" w14:textId="01791C5A" w:rsidR="001225D6" w:rsidRDefault="001225D6" w:rsidP="001225D6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0052C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2880" w:dyaOrig="720" w14:anchorId="58334B1D">
                <v:shape id="_x0000_i1083" type="#_x0000_t75" style="width:2in;height:36pt" o:ole="">
                  <v:imagedata r:id="rId126" o:title=""/>
                </v:shape>
                <o:OLEObject Type="Embed" ProgID="Equation.DSMT4" ShapeID="_x0000_i1083" DrawAspect="Content" ObjectID="_1620238928" r:id="rId127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 </w:t>
            </w:r>
            <w:r w:rsidRPr="000052C7">
              <w:rPr>
                <w:rFonts w:asciiTheme="minorHAnsi" w:eastAsiaTheme="minorHAnsi" w:hAnsiTheme="minorHAnsi" w:cstheme="minorBidi"/>
                <w:position w:val="-28"/>
                <w:sz w:val="28"/>
                <w:szCs w:val="28"/>
                <w:lang w:eastAsia="en-US" w:bidi="ar-MA"/>
              </w:rPr>
              <w:object w:dxaOrig="3200" w:dyaOrig="720" w14:anchorId="42D57100">
                <v:shape id="_x0000_i1084" type="#_x0000_t75" style="width:159.75pt;height:36pt" o:ole="">
                  <v:imagedata r:id="rId128" o:title=""/>
                </v:shape>
                <o:OLEObject Type="Embed" ProgID="Equation.DSMT4" ShapeID="_x0000_i1084" DrawAspect="Content" ObjectID="_1620238929" r:id="rId129"/>
              </w:object>
            </w:r>
          </w:p>
        </w:tc>
      </w:tr>
      <w:tr w:rsidR="001225D6" w14:paraId="41CE6248" w14:textId="77777777" w:rsidTr="00BA5751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14:paraId="7A7B10E8" w14:textId="089C63D0" w:rsidR="001225D6" w:rsidRDefault="001225D6" w:rsidP="001225D6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Calibri" w:hAnsi="Calibri" w:cs="Calibri"/>
                <w:sz w:val="24"/>
                <w:szCs w:val="24"/>
              </w:rPr>
              <w:t>❼</w:t>
            </w:r>
            <w:r>
              <w:rPr>
                <w:rFonts w:ascii="Blenda Script" w:hAnsi="Blenda Script" w:cs="Sultan light2"/>
                <w:sz w:val="36"/>
                <w:szCs w:val="36"/>
              </w:rPr>
              <w:t>:</w:t>
            </w:r>
          </w:p>
          <w:p w14:paraId="5AC9AE6A" w14:textId="22AABDF9" w:rsidR="00BA5751" w:rsidRPr="00BA5751" w:rsidRDefault="00BA5751" w:rsidP="00BA5751">
            <w:pPr>
              <w:tabs>
                <w:tab w:val="left" w:pos="2230"/>
              </w:tabs>
              <w:rPr>
                <w:sz w:val="28"/>
                <w:szCs w:val="28"/>
              </w:rPr>
            </w:pPr>
            <w:r w:rsidRPr="00BA5751">
              <w:rPr>
                <w:sz w:val="28"/>
                <w:szCs w:val="28"/>
              </w:rPr>
              <w:t xml:space="preserve">Calcule les expressions suivantes </w:t>
            </w:r>
            <w:proofErr w:type="gramStart"/>
            <w:r w:rsidRPr="00BA5751">
              <w:rPr>
                <w:sz w:val="28"/>
                <w:szCs w:val="28"/>
              </w:rPr>
              <w:t>( attention</w:t>
            </w:r>
            <w:proofErr w:type="gramEnd"/>
            <w:r w:rsidRPr="00BA5751">
              <w:rPr>
                <w:sz w:val="28"/>
                <w:szCs w:val="28"/>
              </w:rPr>
              <w:t xml:space="preserve"> aux priorités de calcul)</w:t>
            </w:r>
            <w:r>
              <w:rPr>
                <w:sz w:val="28"/>
                <w:szCs w:val="28"/>
              </w:rPr>
              <w:t> :</w:t>
            </w:r>
          </w:p>
          <w:p w14:paraId="012F2952" w14:textId="5E564CDC" w:rsidR="001225D6" w:rsidRPr="00F528B3" w:rsidRDefault="001225D6" w:rsidP="00F528B3">
            <w:pPr>
              <w:tabs>
                <w:tab w:val="left" w:pos="2132"/>
              </w:tabs>
              <w:spacing w:line="360" w:lineRule="auto"/>
              <w:rPr>
                <w:sz w:val="32"/>
                <w:szCs w:val="32"/>
              </w:rPr>
            </w:pPr>
            <w:r w:rsidRPr="00815FB8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2000" w:dyaOrig="780" w14:anchorId="511B38A8">
                <v:shape id="_x0000_i1085" type="#_x0000_t75" style="width:99.75pt;height:39pt" o:ole="">
                  <v:imagedata r:id="rId130" o:title=""/>
                </v:shape>
                <o:OLEObject Type="Embed" ProgID="Equation.DSMT4" ShapeID="_x0000_i1085" DrawAspect="Content" ObjectID="_1620238930" r:id="rId131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</w:t>
            </w:r>
            <w:r w:rsidRPr="00815FB8">
              <w:rPr>
                <w:rFonts w:asciiTheme="minorHAnsi" w:eastAsiaTheme="minorHAnsi" w:hAnsiTheme="minorHAnsi" w:cstheme="minorBidi"/>
                <w:position w:val="-32"/>
                <w:sz w:val="28"/>
                <w:szCs w:val="28"/>
                <w:lang w:eastAsia="en-US" w:bidi="ar-MA"/>
              </w:rPr>
              <w:object w:dxaOrig="1939" w:dyaOrig="780" w14:anchorId="1C596A56">
                <v:shape id="_x0000_i1086" type="#_x0000_t75" style="width:96.75pt;height:39pt" o:ole="">
                  <v:imagedata r:id="rId132" o:title=""/>
                </v:shape>
                <o:OLEObject Type="Embed" ProgID="Equation.DSMT4" ShapeID="_x0000_i1086" DrawAspect="Content" ObjectID="_1620238931" r:id="rId133"/>
              </w:objec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>
              <w:rPr>
                <w:sz w:val="28"/>
                <w:szCs w:val="28"/>
                <w:lang w:bidi="ar-MA"/>
              </w:rPr>
              <w:t>;;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  <w:r w:rsidRPr="00F528B3">
              <w:rPr>
                <w:rFonts w:asciiTheme="minorHAnsi" w:eastAsiaTheme="minorHAnsi" w:hAnsiTheme="minorHAnsi" w:cstheme="minorBidi"/>
                <w:position w:val="-32"/>
                <w:sz w:val="32"/>
                <w:szCs w:val="32"/>
                <w:lang w:eastAsia="en-US" w:bidi="ar-MA"/>
              </w:rPr>
              <w:object w:dxaOrig="2500" w:dyaOrig="780" w14:anchorId="2D512EE6">
                <v:shape id="_x0000_i1087" type="#_x0000_t75" style="width:125.25pt;height:39pt" o:ole="">
                  <v:imagedata r:id="rId134" o:title=""/>
                </v:shape>
                <o:OLEObject Type="Embed" ProgID="Equation.DSMT4" ShapeID="_x0000_i1087" DrawAspect="Content" ObjectID="_1620238932" r:id="rId135"/>
              </w:object>
            </w:r>
            <w:r w:rsidR="00F528B3" w:rsidRPr="00F528B3">
              <w:rPr>
                <w:sz w:val="32"/>
                <w:szCs w:val="32"/>
                <w:lang w:bidi="ar-MA"/>
              </w:rPr>
              <w:t xml:space="preserve"> ;; </w:t>
            </w:r>
            <w:r w:rsidR="00F528B3" w:rsidRPr="00F528B3">
              <w:rPr>
                <w:rFonts w:asciiTheme="minorHAnsi" w:eastAsiaTheme="minorHAnsi" w:hAnsiTheme="minorHAnsi" w:cstheme="minorBidi"/>
                <w:position w:val="-28"/>
                <w:sz w:val="32"/>
                <w:szCs w:val="32"/>
                <w:lang w:eastAsia="en-US"/>
              </w:rPr>
              <w:object w:dxaOrig="2720" w:dyaOrig="720" w14:anchorId="3CE3BB7B">
                <v:shape id="_x0000_i1088" type="#_x0000_t75" style="width:135.75pt;height:36pt" o:ole="">
                  <v:imagedata r:id="rId136" o:title=""/>
                </v:shape>
                <o:OLEObject Type="Embed" ProgID="Equation.DSMT4" ShapeID="_x0000_i1088" DrawAspect="Content" ObjectID="_1620238933" r:id="rId137"/>
              </w:object>
            </w:r>
          </w:p>
          <w:p w14:paraId="4D794EBC" w14:textId="6D10273C" w:rsidR="001225D6" w:rsidRPr="00F528B3" w:rsidRDefault="00F528B3" w:rsidP="00F528B3">
            <w:pPr>
              <w:spacing w:line="360" w:lineRule="auto"/>
              <w:rPr>
                <w:sz w:val="28"/>
                <w:szCs w:val="28"/>
                <w:lang w:bidi="ar-MA"/>
              </w:rPr>
            </w:pPr>
            <w:r w:rsidRPr="00F528B3">
              <w:rPr>
                <w:sz w:val="32"/>
                <w:szCs w:val="32"/>
              </w:rPr>
              <w:t xml:space="preserve"> </w:t>
            </w:r>
            <w:r w:rsidRPr="00F528B3">
              <w:rPr>
                <w:sz w:val="22"/>
                <w:szCs w:val="22"/>
                <w:lang w:bidi="ar-MA"/>
              </w:rPr>
              <w:t xml:space="preserve"> </w:t>
            </w:r>
            <m:oMath>
              <m:r>
                <w:rPr>
                  <w:rFonts w:ascii="Cambria Math" w:hAnsi="Cambria Math"/>
                  <w:sz w:val="36"/>
                  <w:szCs w:val="36"/>
                  <w:lang w:bidi="ar-MA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 w:val="36"/>
                      <w:szCs w:val="36"/>
                      <w:lang w:bidi="ar-M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MA"/>
                        </w:rPr>
                        <m:t>-8</m:t>
                      </m:r>
                    </m:num>
                    <m:den>
                      <m:r>
                        <w:rPr>
                          <w:rFonts w:ascii="Cambria Math" w:hAnsi="Cambria Math"/>
                          <w:sz w:val="36"/>
                          <w:szCs w:val="36"/>
                          <w:lang w:bidi="ar-MA"/>
                        </w:rPr>
                        <m:t>21</m:t>
                      </m:r>
                    </m:den>
                  </m:f>
                </m:num>
                <m:den>
                  <m:r>
                    <w:rPr>
                      <w:rFonts w:ascii="Cambria Math" w:hAnsi="Cambria Math"/>
                      <w:sz w:val="36"/>
                      <w:szCs w:val="36"/>
                      <w:lang w:bidi="ar-MA"/>
                    </w:rPr>
                    <m:t>-13</m:t>
                  </m:r>
                </m:den>
              </m:f>
            </m:oMath>
            <w:r w:rsidRPr="00F528B3">
              <w:rPr>
                <w:rFonts w:eastAsiaTheme="minorEastAsia"/>
                <w:sz w:val="36"/>
                <w:szCs w:val="36"/>
                <w:lang w:bidi="ar-MA"/>
              </w:rPr>
              <w:t xml:space="preserve">   </w:t>
            </w:r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</w:t>
            </w:r>
            <w:r w:rsidRPr="00F528B3">
              <w:rPr>
                <w:rFonts w:eastAsiaTheme="minorEastAsia"/>
                <w:sz w:val="36"/>
                <w:szCs w:val="36"/>
                <w:lang w:bidi="ar-MA"/>
              </w:rPr>
              <w:t xml:space="preserve">  ;; </w:t>
            </w:r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36"/>
                  <w:szCs w:val="36"/>
                  <w:lang w:bidi="ar-MA"/>
                </w:rPr>
                <m:t>F=</m:t>
              </m:r>
              <m:f>
                <m:fPr>
                  <m:ctrlP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-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7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2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14</m:t>
                      </m:r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36"/>
                  <w:szCs w:val="36"/>
                  <w:rtl/>
                  <w:lang w:bidi="ar-MA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>5</m:t>
                  </m:r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6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10</m:t>
                      </m:r>
                    </m:den>
                  </m:f>
                </m:den>
              </m:f>
              <m:r>
                <m:rPr>
                  <m:sty m:val="p"/>
                </m:rPr>
                <w:rPr>
                  <w:rFonts w:ascii="Cambria Math" w:eastAsiaTheme="minorEastAsia" w:hAnsi="Cambria Math"/>
                  <w:sz w:val="36"/>
                  <w:szCs w:val="36"/>
                  <w:lang w:bidi="ar-MA"/>
                </w:rPr>
                <m:t xml:space="preserve"> </m:t>
              </m:r>
            </m:oMath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</w:t>
            </w:r>
            <w:r w:rsidRPr="00F528B3">
              <w:rPr>
                <w:rFonts w:eastAsiaTheme="minorEastAsia"/>
                <w:sz w:val="36"/>
                <w:szCs w:val="36"/>
                <w:lang w:bidi="ar-MA"/>
              </w:rPr>
              <w:t xml:space="preserve"> ;;</w:t>
            </w:r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   </w:t>
            </w:r>
            <m:oMath>
              <m:r>
                <w:rPr>
                  <w:rFonts w:ascii="Cambria Math" w:eastAsiaTheme="minorEastAsia" w:hAnsi="Cambria Math"/>
                  <w:sz w:val="36"/>
                  <w:szCs w:val="36"/>
                  <w:lang w:bidi="ar-MA"/>
                </w:rPr>
                <m:t>G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6"/>
                      <w:szCs w:val="36"/>
                      <w:lang w:bidi="ar-M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6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 xml:space="preserve"> -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6</m:t>
                      </m:r>
                    </m:den>
                  </m:f>
                </m:num>
                <m:den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2</m:t>
                      </m:r>
                    </m:den>
                  </m:f>
                  <m: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>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-7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9</m:t>
                      </m:r>
                    </m:den>
                  </m:f>
                </m:den>
              </m:f>
            </m:oMath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  </w:t>
            </w:r>
            <w:r w:rsidRPr="00F528B3">
              <w:rPr>
                <w:rFonts w:eastAsiaTheme="minorEastAsia"/>
                <w:sz w:val="36"/>
                <w:szCs w:val="36"/>
                <w:lang w:bidi="ar-MA"/>
              </w:rPr>
              <w:t xml:space="preserve">  ;;  </w:t>
            </w:r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  <w:sz w:val="36"/>
                  <w:szCs w:val="36"/>
                  <w:lang w:bidi="ar-MA"/>
                </w:rPr>
                <m:t>H=</m:t>
              </m:r>
              <m:f>
                <m:fPr>
                  <m:ctrlPr>
                    <w:rPr>
                      <w:rFonts w:ascii="Cambria Math" w:eastAsiaTheme="minorEastAsia" w:hAnsi="Cambria Math"/>
                      <w:i/>
                      <w:sz w:val="36"/>
                      <w:szCs w:val="36"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>-2+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7</m:t>
                      </m:r>
                    </m:den>
                  </m:f>
                </m:num>
                <m:den>
                  <m: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 xml:space="preserve">-2-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7</m:t>
                      </m:r>
                    </m:den>
                  </m:f>
                </m:den>
              </m:f>
            </m:oMath>
            <w:r w:rsidRPr="00F528B3">
              <w:rPr>
                <w:rFonts w:eastAsiaTheme="minorEastAsia"/>
                <w:sz w:val="36"/>
                <w:szCs w:val="36"/>
                <w:lang w:bidi="ar-MA"/>
              </w:rPr>
              <w:t xml:space="preserve">  </w:t>
            </w:r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   </w:t>
            </w:r>
            <w:r w:rsidRPr="00F528B3">
              <w:rPr>
                <w:rFonts w:eastAsiaTheme="minorEastAsia"/>
                <w:sz w:val="36"/>
                <w:szCs w:val="36"/>
                <w:lang w:bidi="ar-MA"/>
              </w:rPr>
              <w:t xml:space="preserve">;;  </w:t>
            </w:r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 </w:t>
            </w:r>
            <m:oMath>
              <m:r>
                <w:rPr>
                  <w:rFonts w:ascii="Cambria Math" w:eastAsiaTheme="minorEastAsia" w:hAnsi="Cambria Math"/>
                  <w:sz w:val="36"/>
                  <w:szCs w:val="36"/>
                  <w:lang w:bidi="ar-MA"/>
                </w:rPr>
                <m:t>I=</m:t>
              </m:r>
              <m:f>
                <m:fPr>
                  <m:ctrlP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</m:ctrlPr>
                </m:fPr>
                <m:num>
                  <m:f>
                    <m:fPr>
                      <m:ctrl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15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4</m:t>
                      </m:r>
                    </m:den>
                  </m:f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 xml:space="preserve"> - </m:t>
                  </m:r>
                  <m:f>
                    <m:fPr>
                      <m:ctrl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</m:ctrlPr>
                    </m:fPr>
                    <m:num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1</m:t>
                      </m:r>
                    </m:num>
                    <m:den>
                      <m:r>
                        <m:rPr>
                          <m:sty m:val="p"/>
                        </m:rPr>
                        <w:rPr>
                          <w:rFonts w:ascii="Cambria Math" w:eastAsiaTheme="minorEastAsia" w:hAnsi="Cambria Math"/>
                          <w:sz w:val="36"/>
                          <w:szCs w:val="36"/>
                          <w:lang w:bidi="ar-MA"/>
                        </w:rPr>
                        <m:t>2</m:t>
                      </m:r>
                    </m:den>
                  </m:f>
                </m:num>
                <m:den>
                  <m:r>
                    <m:rPr>
                      <m:sty m:val="p"/>
                    </m:rPr>
                    <w:rPr>
                      <w:rFonts w:ascii="Cambria Math" w:eastAsiaTheme="minorEastAsia" w:hAnsi="Cambria Math"/>
                      <w:sz w:val="36"/>
                      <w:szCs w:val="36"/>
                      <w:lang w:bidi="ar-MA"/>
                    </w:rPr>
                    <m:t>11</m:t>
                  </m:r>
                </m:den>
              </m:f>
            </m:oMath>
            <w:r w:rsidRPr="00F528B3">
              <w:rPr>
                <w:rFonts w:eastAsiaTheme="minorEastAsia" w:hint="cs"/>
                <w:sz w:val="36"/>
                <w:szCs w:val="36"/>
                <w:rtl/>
                <w:lang w:bidi="ar-MA"/>
              </w:rPr>
              <w:t xml:space="preserve"> </w:t>
            </w:r>
            <w:r w:rsidRPr="00F528B3">
              <w:rPr>
                <w:sz w:val="32"/>
                <w:szCs w:val="32"/>
              </w:rPr>
              <w:t xml:space="preserve"> </w:t>
            </w:r>
            <w:r w:rsidR="001225D6" w:rsidRPr="00F528B3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w:r>
              <w:rPr>
                <w:sz w:val="32"/>
                <w:szCs w:val="32"/>
                <w:lang w:bidi="ar-MA"/>
              </w:rPr>
              <w:t xml:space="preserve">;; </w:t>
            </w:r>
            <w:r w:rsidR="001225D6" w:rsidRPr="00F528B3">
              <w:rPr>
                <w:sz w:val="32"/>
                <w:szCs w:val="32"/>
                <w:lang w:bidi="ar-MA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J</m:t>
              </m:r>
              <m:r>
                <m:rPr>
                  <m:nor/>
                </m:rPr>
                <w:rPr>
                  <w:sz w:val="32"/>
                  <w:szCs w:val="32"/>
                  <w:lang w:bidi="ar-MA"/>
                </w:rPr>
                <m:t>  </m:t>
              </m:r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=</m:t>
              </m:r>
              <m:r>
                <m:rPr>
                  <m:nor/>
                </m:rPr>
                <w:rPr>
                  <w:sz w:val="32"/>
                  <w:szCs w:val="32"/>
                  <w:lang w:bidi="ar-MA"/>
                </w:rPr>
                <m:t>  </m:t>
              </m:r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(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8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)÷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10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-3</m:t>
              </m:r>
            </m:oMath>
            <w:r w:rsidR="001225D6" w:rsidRPr="00F528B3">
              <w:rPr>
                <w:rFonts w:hint="cs"/>
                <w:sz w:val="32"/>
                <w:szCs w:val="32"/>
                <w:rtl/>
              </w:rPr>
              <w:t xml:space="preserve">    </w:t>
            </w:r>
            <w:r w:rsidR="001225D6" w:rsidRPr="00F528B3">
              <w:rPr>
                <w:sz w:val="32"/>
                <w:szCs w:val="32"/>
              </w:rPr>
              <w:t>;;</w:t>
            </w:r>
            <w:r w:rsidR="001225D6" w:rsidRPr="00F528B3">
              <w:rPr>
                <w:rFonts w:hint="cs"/>
                <w:sz w:val="32"/>
                <w:szCs w:val="32"/>
                <w:rtl/>
                <w:lang w:bidi="ar-MA"/>
              </w:rPr>
              <w:t xml:space="preserve">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K</m:t>
              </m:r>
              <m:r>
                <m:rPr>
                  <m:nor/>
                </m:rPr>
                <w:rPr>
                  <w:sz w:val="32"/>
                  <w:szCs w:val="32"/>
                  <w:lang w:bidi="ar-MA"/>
                </w:rPr>
                <m:t>  </m:t>
              </m:r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=</m:t>
              </m:r>
              <m:r>
                <m:rPr>
                  <m:nor/>
                </m:rPr>
                <w:rPr>
                  <w:sz w:val="32"/>
                  <w:szCs w:val="32"/>
                  <w:lang w:bidi="ar-MA"/>
                </w:rPr>
                <m:t>  </m:t>
              </m:r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4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3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÷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7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÷5</m:t>
              </m:r>
            </m:oMath>
            <w:r w:rsidR="001225D6" w:rsidRPr="00F528B3">
              <w:rPr>
                <w:rFonts w:hint="cs"/>
                <w:sz w:val="32"/>
                <w:szCs w:val="32"/>
                <w:rtl/>
                <w:lang w:bidi="ar-MA"/>
              </w:rPr>
              <w:t xml:space="preserve">   </w:t>
            </w:r>
          </w:p>
        </w:tc>
      </w:tr>
      <w:tr w:rsidR="00F528B3" w14:paraId="39B912DB" w14:textId="77777777" w:rsidTr="00BA5751">
        <w:trPr>
          <w:trHeight w:val="2334"/>
        </w:trPr>
        <w:tc>
          <w:tcPr>
            <w:tcW w:w="10916" w:type="dxa"/>
            <w:gridSpan w:val="3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14:paraId="05CA1BD3" w14:textId="77CCFFF0" w:rsidR="00F528B3" w:rsidRDefault="00F528B3" w:rsidP="00F528B3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ascii="Calibri" w:hAnsi="Calibri" w:cs="Calibri"/>
                <w:sz w:val="24"/>
                <w:szCs w:val="24"/>
              </w:rPr>
              <w:t>❽</w:t>
            </w:r>
            <w:r>
              <w:rPr>
                <w:rFonts w:ascii="Blenda Script" w:hAnsi="Blenda Script" w:cs="Sultan light2"/>
                <w:sz w:val="36"/>
                <w:szCs w:val="36"/>
              </w:rPr>
              <w:t>:</w:t>
            </w:r>
          </w:p>
          <w:p w14:paraId="2A4D97BE" w14:textId="51AA545B" w:rsidR="00BA5751" w:rsidRDefault="00BA5751" w:rsidP="00BA5751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  <w:r w:rsidRPr="00BA5751">
              <w:rPr>
                <w:sz w:val="28"/>
                <w:szCs w:val="28"/>
              </w:rPr>
              <w:t>Calcule les expressions suivantes</w:t>
            </w:r>
            <w:r>
              <w:rPr>
                <w:sz w:val="28"/>
                <w:szCs w:val="28"/>
              </w:rPr>
              <w:t> :</w:t>
            </w:r>
          </w:p>
          <w:p w14:paraId="4871FB8C" w14:textId="26A42AED" w:rsidR="00F528B3" w:rsidRPr="00F528B3" w:rsidRDefault="00F528B3" w:rsidP="00D71B52">
            <w:pPr>
              <w:spacing w:line="480" w:lineRule="auto"/>
              <w:rPr>
                <w:rFonts w:asciiTheme="majorBidi" w:eastAsiaTheme="minorEastAsia" w:hAnsiTheme="majorBidi" w:cstheme="majorBidi"/>
                <w:sz w:val="32"/>
                <w:szCs w:val="32"/>
                <w:rtl/>
                <w:lang w:bidi="ar-MA"/>
              </w:rPr>
            </w:pPr>
            <m:oMath>
              <m: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A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-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8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-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-3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1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8</m:t>
                  </m:r>
                </m:den>
              </m:f>
            </m:oMath>
            <w:r w:rsidRPr="00F528B3">
              <w:rPr>
                <w:rFonts w:asciiTheme="majorBidi" w:eastAsiaTheme="minorEastAsia" w:hAnsiTheme="majorBidi" w:cstheme="majorBidi"/>
                <w:sz w:val="32"/>
                <w:szCs w:val="32"/>
                <w:lang w:bidi="ar-MA"/>
              </w:rPr>
              <w:t xml:space="preserve">    ;;   </w:t>
            </w:r>
            <m:oMath>
              <m: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B</m:t>
              </m:r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7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10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-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3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theme="majorBidi"/>
                  <w:sz w:val="32"/>
                  <w:szCs w:val="32"/>
                  <w:lang w:bidi="ar-MA"/>
                </w:rPr>
                <m:t>×</m:t>
              </m:r>
              <m:f>
                <m:fPr>
                  <m:ctrl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5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theme="majorBidi"/>
                      <w:sz w:val="32"/>
                      <w:szCs w:val="32"/>
                      <w:lang w:bidi="ar-MA"/>
                    </w:rPr>
                    <m:t>6</m:t>
                  </m:r>
                </m:den>
              </m:f>
            </m:oMath>
          </w:p>
          <w:p w14:paraId="5B2002D4" w14:textId="52C7196B" w:rsidR="00F528B3" w:rsidRPr="00F528B3" w:rsidRDefault="00F528B3" w:rsidP="00D71B52">
            <w:pPr>
              <w:tabs>
                <w:tab w:val="right" w:pos="3129"/>
              </w:tabs>
              <w:spacing w:line="480" w:lineRule="auto"/>
              <w:rPr>
                <w:rFonts w:eastAsiaTheme="minorEastAsia"/>
                <w:sz w:val="32"/>
                <w:szCs w:val="32"/>
                <w:lang w:bidi="ar-MA"/>
              </w:rPr>
            </w:pPr>
            <m:oMath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MA"/>
                </w:rPr>
                <m:t>C=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11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MA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3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MA"/>
                </w:rPr>
                <m:t>×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2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  <m:r>
                <w:rPr>
                  <w:rFonts w:ascii="Cambria Math" w:eastAsiaTheme="minorEastAsia" w:hAnsi="Cambria Math" w:cstheme="majorBidi"/>
                  <w:sz w:val="32"/>
                  <w:szCs w:val="32"/>
                  <w:lang w:bidi="ar-MA"/>
                </w:rPr>
                <m:t>-</m:t>
              </m:r>
              <m:f>
                <m:fPr>
                  <m:ctrlPr>
                    <w:rPr>
                      <w:rFonts w:ascii="Cambria Math" w:eastAsiaTheme="minorEastAsia" w:hAnsi="Cambria Math" w:cstheme="majorBidi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4</m:t>
                  </m:r>
                </m:num>
                <m:den>
                  <m:r>
                    <w:rPr>
                      <w:rFonts w:ascii="Cambria Math" w:eastAsiaTheme="minorEastAsia" w:hAnsi="Cambria Math" w:cstheme="majorBidi"/>
                      <w:sz w:val="32"/>
                      <w:szCs w:val="32"/>
                      <w:lang w:bidi="ar-MA"/>
                    </w:rPr>
                    <m:t>5</m:t>
                  </m:r>
                </m:den>
              </m:f>
            </m:oMath>
            <w:r w:rsidRPr="00F528B3">
              <w:rPr>
                <w:rFonts w:asciiTheme="majorBidi" w:eastAsiaTheme="minorEastAsia" w:hAnsiTheme="majorBidi" w:cstheme="majorBidi"/>
                <w:sz w:val="32"/>
                <w:szCs w:val="32"/>
                <w:lang w:bidi="ar-MA"/>
              </w:rPr>
              <w:t xml:space="preserve">   ;;  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E=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5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5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3</m:t>
                      </m:r>
                    </m:den>
                  </m:f>
                </m:e>
              </m:d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÷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4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5</m:t>
                      </m:r>
                    </m:den>
                  </m:f>
                </m:e>
              </m:d>
            </m:oMath>
          </w:p>
          <w:p w14:paraId="5BADE863" w14:textId="26A3835E" w:rsidR="00F528B3" w:rsidRPr="00D71B52" w:rsidRDefault="00F528B3" w:rsidP="00D71B52">
            <w:pPr>
              <w:spacing w:line="480" w:lineRule="auto"/>
              <w:rPr>
                <w:sz w:val="32"/>
                <w:szCs w:val="32"/>
                <w:lang w:bidi="ar-MA"/>
              </w:rPr>
            </w:pPr>
            <m:oMath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 xml:space="preserve">F= 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3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-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3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+1</m:t>
                  </m:r>
                </m:e>
              </m:d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-</m:t>
              </m:r>
              <m:d>
                <m:d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dPr>
                <m:e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3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8</m:t>
                      </m:r>
                    </m:den>
                  </m:f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+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32"/>
                          <w:szCs w:val="32"/>
                          <w:lang w:bidi="ar-MA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hAnsi="Cambria Math"/>
                          <w:sz w:val="32"/>
                          <w:szCs w:val="32"/>
                          <w:lang w:bidi="ar-MA"/>
                        </w:rPr>
                        <m:t>3</m:t>
                      </m:r>
                    </m:den>
                  </m:f>
                </m:e>
              </m:d>
            </m:oMath>
            <w:r w:rsidRPr="00F528B3">
              <w:rPr>
                <w:rFonts w:eastAsiaTheme="minorEastAsia"/>
                <w:sz w:val="32"/>
                <w:szCs w:val="32"/>
                <w:lang w:bidi="ar-MA"/>
              </w:rPr>
              <w:t xml:space="preserve">      ;;   </w:t>
            </w:r>
            <m:oMath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G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-3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4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7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×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2</m:t>
                  </m:r>
                </m:den>
              </m:f>
              <m:r>
                <w:rPr>
                  <w:rFonts w:ascii="Cambria Math" w:hAnsi="Cambria Math"/>
                  <w:sz w:val="32"/>
                  <w:szCs w:val="32"/>
                  <w:lang w:bidi="ar-MA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  <w:szCs w:val="32"/>
                      <w:lang w:bidi="ar-MA"/>
                    </w:rPr>
                  </m:ctrlPr>
                </m:fPr>
                <m:num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5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  <w:lang w:bidi="ar-MA"/>
                    </w:rPr>
                    <m:t>7</m:t>
                  </m:r>
                </m:den>
              </m:f>
            </m:oMath>
          </w:p>
        </w:tc>
      </w:tr>
    </w:tbl>
    <w:p w14:paraId="40D7397E" w14:textId="77777777" w:rsidR="00484C5C" w:rsidRDefault="00484C5C" w:rsidP="00484C5C">
      <w:pPr>
        <w:tabs>
          <w:tab w:val="left" w:pos="6744"/>
        </w:tabs>
        <w:bidi/>
        <w:spacing w:after="0"/>
        <w:rPr>
          <w:rtl/>
        </w:rPr>
      </w:pPr>
    </w:p>
    <w:p w14:paraId="1BC56E98" w14:textId="77777777" w:rsidR="000A42C1" w:rsidRPr="000A42C1" w:rsidRDefault="000A42C1" w:rsidP="006E0383">
      <w:pPr>
        <w:tabs>
          <w:tab w:val="left" w:pos="6744"/>
        </w:tabs>
        <w:bidi/>
        <w:jc w:val="center"/>
        <w:rPr>
          <w:sz w:val="4"/>
          <w:szCs w:val="4"/>
          <w:rtl/>
        </w:rPr>
      </w:pPr>
    </w:p>
    <w:p w14:paraId="00306C34" w14:textId="77777777" w:rsidR="00A92B34" w:rsidRDefault="00A92B34" w:rsidP="00A92B34">
      <w:pPr>
        <w:tabs>
          <w:tab w:val="left" w:pos="6744"/>
        </w:tabs>
        <w:bidi/>
        <w:rPr>
          <w:rtl/>
        </w:rPr>
      </w:pPr>
    </w:p>
    <w:p w14:paraId="5CB3B618" w14:textId="77777777" w:rsidR="00A92B34" w:rsidRDefault="00A92B34" w:rsidP="00A92B34">
      <w:pPr>
        <w:tabs>
          <w:tab w:val="left" w:pos="6744"/>
        </w:tabs>
        <w:bidi/>
        <w:rPr>
          <w:rtl/>
        </w:rPr>
      </w:pPr>
    </w:p>
    <w:p w14:paraId="755DA131" w14:textId="77777777" w:rsidR="00A92B34" w:rsidRDefault="00A92B34" w:rsidP="00A92B34">
      <w:pPr>
        <w:tabs>
          <w:tab w:val="left" w:pos="6744"/>
        </w:tabs>
        <w:bidi/>
        <w:rPr>
          <w:rtl/>
        </w:rPr>
      </w:pPr>
    </w:p>
    <w:p w14:paraId="23FDC14D" w14:textId="77777777" w:rsidR="00F50CA7" w:rsidRDefault="00F50CA7" w:rsidP="00F50CA7">
      <w:pPr>
        <w:tabs>
          <w:tab w:val="left" w:pos="6744"/>
        </w:tabs>
        <w:bidi/>
        <w:rPr>
          <w:rtl/>
        </w:rPr>
      </w:pPr>
    </w:p>
    <w:p w14:paraId="58ED5B0C" w14:textId="0D735FB3" w:rsidR="003137F0" w:rsidRDefault="003137F0" w:rsidP="003137F0">
      <w:pPr>
        <w:tabs>
          <w:tab w:val="left" w:pos="6744"/>
        </w:tabs>
        <w:bidi/>
        <w:jc w:val="center"/>
        <w:rPr>
          <w:rtl/>
        </w:rPr>
      </w:pPr>
    </w:p>
    <w:p w14:paraId="1E2B1BF0" w14:textId="76DB8BB8" w:rsidR="00773866" w:rsidRPr="00773866" w:rsidRDefault="00773866" w:rsidP="00773866">
      <w:pPr>
        <w:bidi/>
      </w:pPr>
    </w:p>
    <w:p w14:paraId="5F8C0143" w14:textId="19194514" w:rsidR="00773866" w:rsidRPr="00773866" w:rsidRDefault="00773866" w:rsidP="00773866">
      <w:pPr>
        <w:bidi/>
      </w:pPr>
    </w:p>
    <w:p w14:paraId="797BCCA8" w14:textId="1D67324F" w:rsidR="00773866" w:rsidRPr="00773866" w:rsidRDefault="00773866" w:rsidP="00773866">
      <w:pPr>
        <w:bidi/>
      </w:pPr>
    </w:p>
    <w:p w14:paraId="1B01BC1F" w14:textId="2C9AA650" w:rsidR="00773866" w:rsidRPr="00773866" w:rsidRDefault="00773866" w:rsidP="00773866">
      <w:pPr>
        <w:tabs>
          <w:tab w:val="left" w:pos="7933"/>
        </w:tabs>
        <w:bidi/>
      </w:pPr>
      <w:r>
        <w:rPr>
          <w:rtl/>
        </w:rPr>
        <w:tab/>
      </w:r>
    </w:p>
    <w:sectPr w:rsidR="00773866" w:rsidRPr="00773866" w:rsidSect="008818E5">
      <w:footerReference w:type="default" r:id="rId138"/>
      <w:pgSz w:w="11906" w:h="16838"/>
      <w:pgMar w:top="142" w:right="284" w:bottom="284" w:left="284" w:header="709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3C0E8D" w14:textId="77777777" w:rsidR="009D7E2C" w:rsidRDefault="009D7E2C" w:rsidP="0047263A">
      <w:pPr>
        <w:spacing w:after="0" w:line="240" w:lineRule="auto"/>
      </w:pPr>
      <w:r>
        <w:separator/>
      </w:r>
    </w:p>
  </w:endnote>
  <w:endnote w:type="continuationSeparator" w:id="0">
    <w:p w14:paraId="121F9FC3" w14:textId="77777777" w:rsidR="009D7E2C" w:rsidRDefault="009D7E2C" w:rsidP="0047263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GA Sindibad Regul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ae_Mashq">
    <w:altName w:val="Times New Roman"/>
    <w:charset w:val="00"/>
    <w:family w:val="roman"/>
    <w:pitch w:val="variable"/>
    <w:sig w:usb0="800020AF" w:usb1="C000204A" w:usb2="00000008" w:usb3="00000000" w:csb0="00000041" w:csb1="00000000"/>
  </w:font>
  <w:font w:name="ABO SLMAN Alomar النسخ4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Blenda Script">
    <w:altName w:val="Tw Cen MT Condensed Extra Bold"/>
    <w:panose1 w:val="00000000000000000000"/>
    <w:charset w:val="EE"/>
    <w:family w:val="modern"/>
    <w:notTrueType/>
    <w:pitch w:val="variable"/>
    <w:sig w:usb0="00000001" w:usb1="4000004A" w:usb2="00000000" w:usb3="00000000" w:csb0="00000003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A Petra Regular">
    <w:altName w:val="Times New Roman"/>
    <w:charset w:val="B2"/>
    <w:family w:val="auto"/>
    <w:pitch w:val="variable"/>
    <w:sig w:usb0="00002001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E69DDA" w14:textId="3C6A89FE" w:rsidR="0052052E" w:rsidRPr="00072C1D" w:rsidRDefault="0052052E" w:rsidP="004B7A88">
    <w:pPr>
      <w:pStyle w:val="Pieddepage"/>
      <w:pBdr>
        <w:top w:val="single" w:sz="4" w:space="1" w:color="A5A5A5" w:themeColor="background1" w:themeShade="A5"/>
      </w:pBdr>
      <w:bidi/>
      <w:jc w:val="center"/>
      <w:rPr>
        <w:rFonts w:cs="AGA Petra Regular"/>
        <w:color w:val="350BE7"/>
        <w:sz w:val="20"/>
        <w:szCs w:val="20"/>
        <w:rtl/>
        <w:lang w:bidi="ar-MA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788D7ED" w14:textId="77777777" w:rsidR="009D7E2C" w:rsidRDefault="009D7E2C" w:rsidP="0047263A">
      <w:pPr>
        <w:spacing w:after="0" w:line="240" w:lineRule="auto"/>
      </w:pPr>
      <w:r>
        <w:separator/>
      </w:r>
    </w:p>
  </w:footnote>
  <w:footnote w:type="continuationSeparator" w:id="0">
    <w:p w14:paraId="33326711" w14:textId="77777777" w:rsidR="009D7E2C" w:rsidRDefault="009D7E2C" w:rsidP="0047263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842452F"/>
    <w:multiLevelType w:val="hybridMultilevel"/>
    <w:tmpl w:val="DC2E8222"/>
    <w:lvl w:ilvl="0" w:tplc="3B38652C">
      <w:start w:val="4"/>
      <w:numFmt w:val="bullet"/>
      <w:lvlText w:val=""/>
      <w:lvlJc w:val="left"/>
      <w:pPr>
        <w:ind w:left="380" w:hanging="360"/>
      </w:pPr>
      <w:rPr>
        <w:rFonts w:ascii="Symbol" w:eastAsia="Times New Roman" w:hAnsi="Symbol" w:cs="AGA Sindibad Regular" w:hint="default"/>
      </w:rPr>
    </w:lvl>
    <w:lvl w:ilvl="1" w:tplc="040C0003" w:tentative="1">
      <w:start w:val="1"/>
      <w:numFmt w:val="bullet"/>
      <w:lvlText w:val="o"/>
      <w:lvlJc w:val="left"/>
      <w:pPr>
        <w:ind w:left="11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0" w:hanging="360"/>
      </w:pPr>
      <w:rPr>
        <w:rFonts w:ascii="Wingdings" w:hAnsi="Wingdings" w:hint="default"/>
      </w:rPr>
    </w:lvl>
  </w:abstractNum>
  <w:abstractNum w:abstractNumId="1">
    <w:nsid w:val="4F34433D"/>
    <w:multiLevelType w:val="hybridMultilevel"/>
    <w:tmpl w:val="91EC8DB8"/>
    <w:lvl w:ilvl="0" w:tplc="040C0001">
      <w:start w:val="1"/>
      <w:numFmt w:val="bullet"/>
      <w:lvlText w:val=""/>
      <w:lvlJc w:val="left"/>
      <w:pPr>
        <w:ind w:left="231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30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7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4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1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9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6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3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072" w:hanging="360"/>
      </w:pPr>
      <w:rPr>
        <w:rFonts w:ascii="Wingdings" w:hAnsi="Wingdings" w:hint="default"/>
      </w:rPr>
    </w:lvl>
  </w:abstractNum>
  <w:abstractNum w:abstractNumId="2">
    <w:nsid w:val="4FBA5DA5"/>
    <w:multiLevelType w:val="hybridMultilevel"/>
    <w:tmpl w:val="7A74293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34E1E"/>
    <w:rsid w:val="000007AE"/>
    <w:rsid w:val="000026F2"/>
    <w:rsid w:val="0000533C"/>
    <w:rsid w:val="0000703A"/>
    <w:rsid w:val="000070F0"/>
    <w:rsid w:val="000154DE"/>
    <w:rsid w:val="000172BE"/>
    <w:rsid w:val="00021671"/>
    <w:rsid w:val="000258EC"/>
    <w:rsid w:val="0003173A"/>
    <w:rsid w:val="00032036"/>
    <w:rsid w:val="00040219"/>
    <w:rsid w:val="00043EFE"/>
    <w:rsid w:val="00045B13"/>
    <w:rsid w:val="0005209E"/>
    <w:rsid w:val="00053A67"/>
    <w:rsid w:val="000560D7"/>
    <w:rsid w:val="00063029"/>
    <w:rsid w:val="00064918"/>
    <w:rsid w:val="000657C9"/>
    <w:rsid w:val="000677F3"/>
    <w:rsid w:val="00071A9F"/>
    <w:rsid w:val="00072C1D"/>
    <w:rsid w:val="00073F56"/>
    <w:rsid w:val="00074833"/>
    <w:rsid w:val="00074BB3"/>
    <w:rsid w:val="000847BD"/>
    <w:rsid w:val="00086CD2"/>
    <w:rsid w:val="00094A16"/>
    <w:rsid w:val="000A1BC2"/>
    <w:rsid w:val="000A1EEA"/>
    <w:rsid w:val="000A42C1"/>
    <w:rsid w:val="000A5D3F"/>
    <w:rsid w:val="000A624B"/>
    <w:rsid w:val="000A7DCB"/>
    <w:rsid w:val="000B3BBF"/>
    <w:rsid w:val="000B456B"/>
    <w:rsid w:val="000B5D72"/>
    <w:rsid w:val="000B5EA4"/>
    <w:rsid w:val="000C1617"/>
    <w:rsid w:val="000C716B"/>
    <w:rsid w:val="000D758B"/>
    <w:rsid w:val="000D7C06"/>
    <w:rsid w:val="000E2BFE"/>
    <w:rsid w:val="000E4379"/>
    <w:rsid w:val="000F15A4"/>
    <w:rsid w:val="000F674E"/>
    <w:rsid w:val="000F7D8A"/>
    <w:rsid w:val="0010412D"/>
    <w:rsid w:val="00106C83"/>
    <w:rsid w:val="00107691"/>
    <w:rsid w:val="00110A36"/>
    <w:rsid w:val="00116BBC"/>
    <w:rsid w:val="001173FB"/>
    <w:rsid w:val="00120ED4"/>
    <w:rsid w:val="001211B9"/>
    <w:rsid w:val="001225D6"/>
    <w:rsid w:val="00124E25"/>
    <w:rsid w:val="0012509E"/>
    <w:rsid w:val="00132A80"/>
    <w:rsid w:val="00140C78"/>
    <w:rsid w:val="00141435"/>
    <w:rsid w:val="00142482"/>
    <w:rsid w:val="0014452C"/>
    <w:rsid w:val="00147332"/>
    <w:rsid w:val="00147843"/>
    <w:rsid w:val="0015091D"/>
    <w:rsid w:val="00152E69"/>
    <w:rsid w:val="001559AF"/>
    <w:rsid w:val="001626C3"/>
    <w:rsid w:val="00162FEA"/>
    <w:rsid w:val="0016325C"/>
    <w:rsid w:val="00163582"/>
    <w:rsid w:val="00164F52"/>
    <w:rsid w:val="00170EB8"/>
    <w:rsid w:val="00172647"/>
    <w:rsid w:val="00173B2D"/>
    <w:rsid w:val="001745FB"/>
    <w:rsid w:val="00176867"/>
    <w:rsid w:val="00176C17"/>
    <w:rsid w:val="00182C50"/>
    <w:rsid w:val="00184D21"/>
    <w:rsid w:val="0019024A"/>
    <w:rsid w:val="00190BEF"/>
    <w:rsid w:val="00193D12"/>
    <w:rsid w:val="00193E91"/>
    <w:rsid w:val="0019553A"/>
    <w:rsid w:val="00195E6A"/>
    <w:rsid w:val="001A3111"/>
    <w:rsid w:val="001B039E"/>
    <w:rsid w:val="001B12FC"/>
    <w:rsid w:val="001B304F"/>
    <w:rsid w:val="001B752C"/>
    <w:rsid w:val="001C1664"/>
    <w:rsid w:val="001C3E62"/>
    <w:rsid w:val="001C50FE"/>
    <w:rsid w:val="001C6FF4"/>
    <w:rsid w:val="001D5BFA"/>
    <w:rsid w:val="001D6041"/>
    <w:rsid w:val="001E69BE"/>
    <w:rsid w:val="001F5868"/>
    <w:rsid w:val="001F7DE6"/>
    <w:rsid w:val="002057D0"/>
    <w:rsid w:val="00206BA4"/>
    <w:rsid w:val="00207FEB"/>
    <w:rsid w:val="002179FF"/>
    <w:rsid w:val="002204B0"/>
    <w:rsid w:val="00223297"/>
    <w:rsid w:val="002306E6"/>
    <w:rsid w:val="00232FC7"/>
    <w:rsid w:val="00233CB0"/>
    <w:rsid w:val="00236BD9"/>
    <w:rsid w:val="00237BF1"/>
    <w:rsid w:val="00241604"/>
    <w:rsid w:val="002431D6"/>
    <w:rsid w:val="00244D4E"/>
    <w:rsid w:val="00250730"/>
    <w:rsid w:val="00250D15"/>
    <w:rsid w:val="00265073"/>
    <w:rsid w:val="00265C18"/>
    <w:rsid w:val="00265C6A"/>
    <w:rsid w:val="00265D1B"/>
    <w:rsid w:val="00272467"/>
    <w:rsid w:val="00276006"/>
    <w:rsid w:val="002815C3"/>
    <w:rsid w:val="00281CAB"/>
    <w:rsid w:val="00294E0C"/>
    <w:rsid w:val="00296F69"/>
    <w:rsid w:val="00297068"/>
    <w:rsid w:val="002A0F35"/>
    <w:rsid w:val="002A182C"/>
    <w:rsid w:val="002A6C95"/>
    <w:rsid w:val="002A6D1F"/>
    <w:rsid w:val="002B09CF"/>
    <w:rsid w:val="002B730B"/>
    <w:rsid w:val="002C74E5"/>
    <w:rsid w:val="002D22C6"/>
    <w:rsid w:val="002D2422"/>
    <w:rsid w:val="002D2F23"/>
    <w:rsid w:val="002D7E20"/>
    <w:rsid w:val="002E313D"/>
    <w:rsid w:val="002E429A"/>
    <w:rsid w:val="002F1F64"/>
    <w:rsid w:val="002F777A"/>
    <w:rsid w:val="00300747"/>
    <w:rsid w:val="00306954"/>
    <w:rsid w:val="003137F0"/>
    <w:rsid w:val="00313F4B"/>
    <w:rsid w:val="003157D6"/>
    <w:rsid w:val="00317573"/>
    <w:rsid w:val="003225E2"/>
    <w:rsid w:val="00322D74"/>
    <w:rsid w:val="0033711F"/>
    <w:rsid w:val="0035027D"/>
    <w:rsid w:val="003513B3"/>
    <w:rsid w:val="003550FD"/>
    <w:rsid w:val="003576E8"/>
    <w:rsid w:val="003577C6"/>
    <w:rsid w:val="0036579F"/>
    <w:rsid w:val="00365D1D"/>
    <w:rsid w:val="0037037F"/>
    <w:rsid w:val="00370EE1"/>
    <w:rsid w:val="0037155A"/>
    <w:rsid w:val="00374C1C"/>
    <w:rsid w:val="003766FA"/>
    <w:rsid w:val="00381B06"/>
    <w:rsid w:val="00383316"/>
    <w:rsid w:val="003870E2"/>
    <w:rsid w:val="0039086B"/>
    <w:rsid w:val="003931CA"/>
    <w:rsid w:val="00395168"/>
    <w:rsid w:val="00397F02"/>
    <w:rsid w:val="003A0723"/>
    <w:rsid w:val="003A0736"/>
    <w:rsid w:val="003A6194"/>
    <w:rsid w:val="003A7E26"/>
    <w:rsid w:val="003B5816"/>
    <w:rsid w:val="003B6534"/>
    <w:rsid w:val="003B7016"/>
    <w:rsid w:val="003C2833"/>
    <w:rsid w:val="003C76B1"/>
    <w:rsid w:val="003E2D7F"/>
    <w:rsid w:val="003E3288"/>
    <w:rsid w:val="003E3FF0"/>
    <w:rsid w:val="003E6F72"/>
    <w:rsid w:val="003E78AA"/>
    <w:rsid w:val="003F0AF3"/>
    <w:rsid w:val="003F1022"/>
    <w:rsid w:val="003F305C"/>
    <w:rsid w:val="00400AD5"/>
    <w:rsid w:val="004021AE"/>
    <w:rsid w:val="004023F7"/>
    <w:rsid w:val="00407983"/>
    <w:rsid w:val="0041155B"/>
    <w:rsid w:val="0041291E"/>
    <w:rsid w:val="00414853"/>
    <w:rsid w:val="004148B6"/>
    <w:rsid w:val="0042712A"/>
    <w:rsid w:val="00432877"/>
    <w:rsid w:val="00434D6C"/>
    <w:rsid w:val="0044139B"/>
    <w:rsid w:val="004434FD"/>
    <w:rsid w:val="004439BA"/>
    <w:rsid w:val="00447F87"/>
    <w:rsid w:val="004512E9"/>
    <w:rsid w:val="0046078B"/>
    <w:rsid w:val="00461201"/>
    <w:rsid w:val="0047263A"/>
    <w:rsid w:val="00473EE1"/>
    <w:rsid w:val="004747AC"/>
    <w:rsid w:val="00484C5C"/>
    <w:rsid w:val="0048561D"/>
    <w:rsid w:val="004860E1"/>
    <w:rsid w:val="0048753B"/>
    <w:rsid w:val="00490857"/>
    <w:rsid w:val="004941BC"/>
    <w:rsid w:val="00494ED5"/>
    <w:rsid w:val="00497A0B"/>
    <w:rsid w:val="004A213F"/>
    <w:rsid w:val="004A319C"/>
    <w:rsid w:val="004A7C81"/>
    <w:rsid w:val="004B5D7F"/>
    <w:rsid w:val="004B617A"/>
    <w:rsid w:val="004B7A88"/>
    <w:rsid w:val="004C7999"/>
    <w:rsid w:val="004C7A43"/>
    <w:rsid w:val="004D59E5"/>
    <w:rsid w:val="004E29B4"/>
    <w:rsid w:val="004E36CA"/>
    <w:rsid w:val="004E5D29"/>
    <w:rsid w:val="004F2009"/>
    <w:rsid w:val="004F575B"/>
    <w:rsid w:val="004F67A4"/>
    <w:rsid w:val="004F78F0"/>
    <w:rsid w:val="00500D56"/>
    <w:rsid w:val="0051046B"/>
    <w:rsid w:val="00510F5F"/>
    <w:rsid w:val="00514AF2"/>
    <w:rsid w:val="00515021"/>
    <w:rsid w:val="0052052E"/>
    <w:rsid w:val="00523705"/>
    <w:rsid w:val="00525177"/>
    <w:rsid w:val="00525869"/>
    <w:rsid w:val="00533118"/>
    <w:rsid w:val="00535B6D"/>
    <w:rsid w:val="00535FDD"/>
    <w:rsid w:val="00540775"/>
    <w:rsid w:val="005436B4"/>
    <w:rsid w:val="0054765C"/>
    <w:rsid w:val="0055474E"/>
    <w:rsid w:val="0056069F"/>
    <w:rsid w:val="00561F20"/>
    <w:rsid w:val="00567AE8"/>
    <w:rsid w:val="00570628"/>
    <w:rsid w:val="00571097"/>
    <w:rsid w:val="00571731"/>
    <w:rsid w:val="00573839"/>
    <w:rsid w:val="00573952"/>
    <w:rsid w:val="00573B99"/>
    <w:rsid w:val="00576322"/>
    <w:rsid w:val="005763E3"/>
    <w:rsid w:val="00576473"/>
    <w:rsid w:val="00581D4F"/>
    <w:rsid w:val="00581E2E"/>
    <w:rsid w:val="005854AA"/>
    <w:rsid w:val="005878A8"/>
    <w:rsid w:val="005922E4"/>
    <w:rsid w:val="0059632F"/>
    <w:rsid w:val="005A00FA"/>
    <w:rsid w:val="005A3134"/>
    <w:rsid w:val="005A449B"/>
    <w:rsid w:val="005A5642"/>
    <w:rsid w:val="005A62CC"/>
    <w:rsid w:val="005A732C"/>
    <w:rsid w:val="005A7BA6"/>
    <w:rsid w:val="005B382F"/>
    <w:rsid w:val="005B5456"/>
    <w:rsid w:val="005B637E"/>
    <w:rsid w:val="005C25F0"/>
    <w:rsid w:val="005D0BD9"/>
    <w:rsid w:val="005D233B"/>
    <w:rsid w:val="005D3407"/>
    <w:rsid w:val="005E026A"/>
    <w:rsid w:val="005E213B"/>
    <w:rsid w:val="005E3B2D"/>
    <w:rsid w:val="005E7695"/>
    <w:rsid w:val="005E7D7B"/>
    <w:rsid w:val="005E7DC2"/>
    <w:rsid w:val="005F086C"/>
    <w:rsid w:val="005F12F4"/>
    <w:rsid w:val="005F3856"/>
    <w:rsid w:val="005F4548"/>
    <w:rsid w:val="005F745D"/>
    <w:rsid w:val="005F7808"/>
    <w:rsid w:val="006051B1"/>
    <w:rsid w:val="006111C6"/>
    <w:rsid w:val="006115BE"/>
    <w:rsid w:val="00623842"/>
    <w:rsid w:val="00624200"/>
    <w:rsid w:val="006308B5"/>
    <w:rsid w:val="00630F23"/>
    <w:rsid w:val="006325C7"/>
    <w:rsid w:val="0063454F"/>
    <w:rsid w:val="0063529A"/>
    <w:rsid w:val="00635C1A"/>
    <w:rsid w:val="0063617E"/>
    <w:rsid w:val="00642AFA"/>
    <w:rsid w:val="006454E2"/>
    <w:rsid w:val="00645687"/>
    <w:rsid w:val="00645AE4"/>
    <w:rsid w:val="00645E18"/>
    <w:rsid w:val="00651981"/>
    <w:rsid w:val="006555D4"/>
    <w:rsid w:val="00655B9C"/>
    <w:rsid w:val="00656E9C"/>
    <w:rsid w:val="0065711B"/>
    <w:rsid w:val="0065751A"/>
    <w:rsid w:val="006578B8"/>
    <w:rsid w:val="006600C9"/>
    <w:rsid w:val="00661DFD"/>
    <w:rsid w:val="006654C5"/>
    <w:rsid w:val="0066738E"/>
    <w:rsid w:val="00673E2C"/>
    <w:rsid w:val="0067627C"/>
    <w:rsid w:val="006779A3"/>
    <w:rsid w:val="00680153"/>
    <w:rsid w:val="00680E66"/>
    <w:rsid w:val="00680E84"/>
    <w:rsid w:val="00686BF7"/>
    <w:rsid w:val="00687E01"/>
    <w:rsid w:val="00687E7A"/>
    <w:rsid w:val="00691DC4"/>
    <w:rsid w:val="00693020"/>
    <w:rsid w:val="00694C5E"/>
    <w:rsid w:val="006A44A8"/>
    <w:rsid w:val="006A556B"/>
    <w:rsid w:val="006B06A9"/>
    <w:rsid w:val="006B12C3"/>
    <w:rsid w:val="006B2218"/>
    <w:rsid w:val="006B2C22"/>
    <w:rsid w:val="006B5E32"/>
    <w:rsid w:val="006C25F2"/>
    <w:rsid w:val="006C28A8"/>
    <w:rsid w:val="006C3290"/>
    <w:rsid w:val="006C41BB"/>
    <w:rsid w:val="006C5165"/>
    <w:rsid w:val="006C5B7F"/>
    <w:rsid w:val="006D1052"/>
    <w:rsid w:val="006D36AD"/>
    <w:rsid w:val="006D3EFD"/>
    <w:rsid w:val="006E0383"/>
    <w:rsid w:val="006E360B"/>
    <w:rsid w:val="006E6E68"/>
    <w:rsid w:val="006F2E51"/>
    <w:rsid w:val="00704D7D"/>
    <w:rsid w:val="00706418"/>
    <w:rsid w:val="00713EB4"/>
    <w:rsid w:val="00721FD3"/>
    <w:rsid w:val="0073038C"/>
    <w:rsid w:val="00732AE0"/>
    <w:rsid w:val="00733ED7"/>
    <w:rsid w:val="00735196"/>
    <w:rsid w:val="00741984"/>
    <w:rsid w:val="00744DE3"/>
    <w:rsid w:val="00744F5C"/>
    <w:rsid w:val="00745F9C"/>
    <w:rsid w:val="00753E1B"/>
    <w:rsid w:val="00755CFE"/>
    <w:rsid w:val="007576CC"/>
    <w:rsid w:val="00757A6C"/>
    <w:rsid w:val="00767512"/>
    <w:rsid w:val="00770232"/>
    <w:rsid w:val="007734F2"/>
    <w:rsid w:val="00773866"/>
    <w:rsid w:val="007746F3"/>
    <w:rsid w:val="00783DB8"/>
    <w:rsid w:val="00784981"/>
    <w:rsid w:val="00786BFC"/>
    <w:rsid w:val="00791967"/>
    <w:rsid w:val="00794093"/>
    <w:rsid w:val="007A1320"/>
    <w:rsid w:val="007A132D"/>
    <w:rsid w:val="007A2DEE"/>
    <w:rsid w:val="007A3217"/>
    <w:rsid w:val="007A3C6B"/>
    <w:rsid w:val="007A53C6"/>
    <w:rsid w:val="007A5D10"/>
    <w:rsid w:val="007B0257"/>
    <w:rsid w:val="007B046C"/>
    <w:rsid w:val="007B1094"/>
    <w:rsid w:val="007C3285"/>
    <w:rsid w:val="007C3C5D"/>
    <w:rsid w:val="007C48A8"/>
    <w:rsid w:val="007C5895"/>
    <w:rsid w:val="007D4B1A"/>
    <w:rsid w:val="007D5A7E"/>
    <w:rsid w:val="007D6D01"/>
    <w:rsid w:val="007E4672"/>
    <w:rsid w:val="007E481F"/>
    <w:rsid w:val="007E49DC"/>
    <w:rsid w:val="007E79E0"/>
    <w:rsid w:val="007F113A"/>
    <w:rsid w:val="008033B5"/>
    <w:rsid w:val="008040D7"/>
    <w:rsid w:val="00806259"/>
    <w:rsid w:val="00813008"/>
    <w:rsid w:val="008232A7"/>
    <w:rsid w:val="00823C67"/>
    <w:rsid w:val="00830E9A"/>
    <w:rsid w:val="00842945"/>
    <w:rsid w:val="008504BF"/>
    <w:rsid w:val="00860017"/>
    <w:rsid w:val="00860781"/>
    <w:rsid w:val="00864940"/>
    <w:rsid w:val="008658AB"/>
    <w:rsid w:val="0086732C"/>
    <w:rsid w:val="00867CA7"/>
    <w:rsid w:val="00870BCE"/>
    <w:rsid w:val="00871B22"/>
    <w:rsid w:val="00872318"/>
    <w:rsid w:val="008818E5"/>
    <w:rsid w:val="00891146"/>
    <w:rsid w:val="00892A46"/>
    <w:rsid w:val="00892EC0"/>
    <w:rsid w:val="00897E00"/>
    <w:rsid w:val="008A2E05"/>
    <w:rsid w:val="008A5900"/>
    <w:rsid w:val="008A6CD3"/>
    <w:rsid w:val="008A7F63"/>
    <w:rsid w:val="008B4369"/>
    <w:rsid w:val="008B6C03"/>
    <w:rsid w:val="008C043C"/>
    <w:rsid w:val="008C3E99"/>
    <w:rsid w:val="008C5506"/>
    <w:rsid w:val="008C6ADE"/>
    <w:rsid w:val="008C7655"/>
    <w:rsid w:val="008D0504"/>
    <w:rsid w:val="008D1242"/>
    <w:rsid w:val="008D29E7"/>
    <w:rsid w:val="008D7ADE"/>
    <w:rsid w:val="008E1086"/>
    <w:rsid w:val="008E42A0"/>
    <w:rsid w:val="008E5E12"/>
    <w:rsid w:val="008E612C"/>
    <w:rsid w:val="009003DC"/>
    <w:rsid w:val="00900442"/>
    <w:rsid w:val="00917A7E"/>
    <w:rsid w:val="00921920"/>
    <w:rsid w:val="00923870"/>
    <w:rsid w:val="009244D0"/>
    <w:rsid w:val="00925D7B"/>
    <w:rsid w:val="009304BA"/>
    <w:rsid w:val="00932505"/>
    <w:rsid w:val="00935893"/>
    <w:rsid w:val="00940E7B"/>
    <w:rsid w:val="0094221F"/>
    <w:rsid w:val="009439FA"/>
    <w:rsid w:val="00947151"/>
    <w:rsid w:val="00950D04"/>
    <w:rsid w:val="009512EE"/>
    <w:rsid w:val="00960EE9"/>
    <w:rsid w:val="009634A5"/>
    <w:rsid w:val="00963DB7"/>
    <w:rsid w:val="009650BA"/>
    <w:rsid w:val="0097271B"/>
    <w:rsid w:val="009760EC"/>
    <w:rsid w:val="0098694A"/>
    <w:rsid w:val="00991F7D"/>
    <w:rsid w:val="009A007D"/>
    <w:rsid w:val="009A06C6"/>
    <w:rsid w:val="009A0FE6"/>
    <w:rsid w:val="009A2D92"/>
    <w:rsid w:val="009B786E"/>
    <w:rsid w:val="009C3D57"/>
    <w:rsid w:val="009D16E4"/>
    <w:rsid w:val="009D1D83"/>
    <w:rsid w:val="009D23E4"/>
    <w:rsid w:val="009D29DF"/>
    <w:rsid w:val="009D7E2C"/>
    <w:rsid w:val="009E3643"/>
    <w:rsid w:val="009F64C4"/>
    <w:rsid w:val="00A00358"/>
    <w:rsid w:val="00A02D62"/>
    <w:rsid w:val="00A079B3"/>
    <w:rsid w:val="00A165E1"/>
    <w:rsid w:val="00A207D9"/>
    <w:rsid w:val="00A21155"/>
    <w:rsid w:val="00A274D6"/>
    <w:rsid w:val="00A27B50"/>
    <w:rsid w:val="00A27C9B"/>
    <w:rsid w:val="00A312E0"/>
    <w:rsid w:val="00A33C39"/>
    <w:rsid w:val="00A3784E"/>
    <w:rsid w:val="00A42D1F"/>
    <w:rsid w:val="00A478E1"/>
    <w:rsid w:val="00A55659"/>
    <w:rsid w:val="00A6628B"/>
    <w:rsid w:val="00A67041"/>
    <w:rsid w:val="00A730D1"/>
    <w:rsid w:val="00A76C80"/>
    <w:rsid w:val="00A83216"/>
    <w:rsid w:val="00A86859"/>
    <w:rsid w:val="00A92A3C"/>
    <w:rsid w:val="00A92B34"/>
    <w:rsid w:val="00A95D7C"/>
    <w:rsid w:val="00AA1770"/>
    <w:rsid w:val="00AA2674"/>
    <w:rsid w:val="00AA6565"/>
    <w:rsid w:val="00AB17CF"/>
    <w:rsid w:val="00AB3F85"/>
    <w:rsid w:val="00AC09CE"/>
    <w:rsid w:val="00AC2182"/>
    <w:rsid w:val="00AC25FD"/>
    <w:rsid w:val="00AC7FA9"/>
    <w:rsid w:val="00AD11BA"/>
    <w:rsid w:val="00AD3449"/>
    <w:rsid w:val="00AD5BDA"/>
    <w:rsid w:val="00AE5C84"/>
    <w:rsid w:val="00AF3134"/>
    <w:rsid w:val="00AF5858"/>
    <w:rsid w:val="00B04258"/>
    <w:rsid w:val="00B143BF"/>
    <w:rsid w:val="00B14582"/>
    <w:rsid w:val="00B14C98"/>
    <w:rsid w:val="00B170B5"/>
    <w:rsid w:val="00B22C15"/>
    <w:rsid w:val="00B27904"/>
    <w:rsid w:val="00B423F3"/>
    <w:rsid w:val="00B429E9"/>
    <w:rsid w:val="00B43155"/>
    <w:rsid w:val="00B43493"/>
    <w:rsid w:val="00B43894"/>
    <w:rsid w:val="00B47C13"/>
    <w:rsid w:val="00B50807"/>
    <w:rsid w:val="00B510FD"/>
    <w:rsid w:val="00B54C34"/>
    <w:rsid w:val="00B57F28"/>
    <w:rsid w:val="00B62772"/>
    <w:rsid w:val="00B63DF1"/>
    <w:rsid w:val="00B668A0"/>
    <w:rsid w:val="00B675D9"/>
    <w:rsid w:val="00B705B2"/>
    <w:rsid w:val="00B84200"/>
    <w:rsid w:val="00B84CB3"/>
    <w:rsid w:val="00B927EB"/>
    <w:rsid w:val="00B928F5"/>
    <w:rsid w:val="00B935B2"/>
    <w:rsid w:val="00B95F89"/>
    <w:rsid w:val="00B970FC"/>
    <w:rsid w:val="00BA45C0"/>
    <w:rsid w:val="00BA5751"/>
    <w:rsid w:val="00BA6217"/>
    <w:rsid w:val="00BB1241"/>
    <w:rsid w:val="00BB42C2"/>
    <w:rsid w:val="00BB5275"/>
    <w:rsid w:val="00BB55D5"/>
    <w:rsid w:val="00BB57CC"/>
    <w:rsid w:val="00BB6B48"/>
    <w:rsid w:val="00BB793E"/>
    <w:rsid w:val="00BC23D6"/>
    <w:rsid w:val="00BC3348"/>
    <w:rsid w:val="00BC4F53"/>
    <w:rsid w:val="00BC62CC"/>
    <w:rsid w:val="00BD145D"/>
    <w:rsid w:val="00BD5856"/>
    <w:rsid w:val="00BD737C"/>
    <w:rsid w:val="00BE41C6"/>
    <w:rsid w:val="00BF155F"/>
    <w:rsid w:val="00BF1A61"/>
    <w:rsid w:val="00BF4244"/>
    <w:rsid w:val="00BF696F"/>
    <w:rsid w:val="00C013F4"/>
    <w:rsid w:val="00C04A13"/>
    <w:rsid w:val="00C06FE8"/>
    <w:rsid w:val="00C07523"/>
    <w:rsid w:val="00C11CEC"/>
    <w:rsid w:val="00C13D46"/>
    <w:rsid w:val="00C21AA3"/>
    <w:rsid w:val="00C350D0"/>
    <w:rsid w:val="00C362CA"/>
    <w:rsid w:val="00C367AF"/>
    <w:rsid w:val="00C3791D"/>
    <w:rsid w:val="00C430EF"/>
    <w:rsid w:val="00C454AD"/>
    <w:rsid w:val="00C458A2"/>
    <w:rsid w:val="00C516C2"/>
    <w:rsid w:val="00C52C56"/>
    <w:rsid w:val="00C53499"/>
    <w:rsid w:val="00C571FC"/>
    <w:rsid w:val="00C6148B"/>
    <w:rsid w:val="00C64C9A"/>
    <w:rsid w:val="00C660E7"/>
    <w:rsid w:val="00C67CAB"/>
    <w:rsid w:val="00C7091C"/>
    <w:rsid w:val="00C766B0"/>
    <w:rsid w:val="00C80F27"/>
    <w:rsid w:val="00C86207"/>
    <w:rsid w:val="00C90616"/>
    <w:rsid w:val="00C92A26"/>
    <w:rsid w:val="00C97EB0"/>
    <w:rsid w:val="00CA0458"/>
    <w:rsid w:val="00CA091E"/>
    <w:rsid w:val="00CA4D93"/>
    <w:rsid w:val="00CB2B5E"/>
    <w:rsid w:val="00CB34B0"/>
    <w:rsid w:val="00CB35EF"/>
    <w:rsid w:val="00CB3D6A"/>
    <w:rsid w:val="00CB6FA8"/>
    <w:rsid w:val="00CB722D"/>
    <w:rsid w:val="00CC0BE2"/>
    <w:rsid w:val="00CC10D3"/>
    <w:rsid w:val="00CC3902"/>
    <w:rsid w:val="00CC6A12"/>
    <w:rsid w:val="00CC7462"/>
    <w:rsid w:val="00CD33BB"/>
    <w:rsid w:val="00CD7338"/>
    <w:rsid w:val="00CD740E"/>
    <w:rsid w:val="00CE121D"/>
    <w:rsid w:val="00CE1B28"/>
    <w:rsid w:val="00CE61A1"/>
    <w:rsid w:val="00CE7CDA"/>
    <w:rsid w:val="00CE7D76"/>
    <w:rsid w:val="00D0009A"/>
    <w:rsid w:val="00D01BA0"/>
    <w:rsid w:val="00D10B2C"/>
    <w:rsid w:val="00D159C6"/>
    <w:rsid w:val="00D16AE6"/>
    <w:rsid w:val="00D23D1A"/>
    <w:rsid w:val="00D34E1E"/>
    <w:rsid w:val="00D43DF9"/>
    <w:rsid w:val="00D50E4B"/>
    <w:rsid w:val="00D540FB"/>
    <w:rsid w:val="00D54ABE"/>
    <w:rsid w:val="00D55331"/>
    <w:rsid w:val="00D6032D"/>
    <w:rsid w:val="00D65E6D"/>
    <w:rsid w:val="00D6680C"/>
    <w:rsid w:val="00D70F60"/>
    <w:rsid w:val="00D71B52"/>
    <w:rsid w:val="00D73A47"/>
    <w:rsid w:val="00D7498D"/>
    <w:rsid w:val="00D86C25"/>
    <w:rsid w:val="00D908DD"/>
    <w:rsid w:val="00DA0981"/>
    <w:rsid w:val="00DA3CB9"/>
    <w:rsid w:val="00DA525B"/>
    <w:rsid w:val="00DD4B59"/>
    <w:rsid w:val="00DD622B"/>
    <w:rsid w:val="00DE3E36"/>
    <w:rsid w:val="00DE4955"/>
    <w:rsid w:val="00DF29BB"/>
    <w:rsid w:val="00DF2E26"/>
    <w:rsid w:val="00DF5818"/>
    <w:rsid w:val="00DF7F82"/>
    <w:rsid w:val="00E01F8B"/>
    <w:rsid w:val="00E021B3"/>
    <w:rsid w:val="00E02B09"/>
    <w:rsid w:val="00E04E95"/>
    <w:rsid w:val="00E06267"/>
    <w:rsid w:val="00E10B5C"/>
    <w:rsid w:val="00E1243E"/>
    <w:rsid w:val="00E1429F"/>
    <w:rsid w:val="00E17A59"/>
    <w:rsid w:val="00E254C3"/>
    <w:rsid w:val="00E25A9F"/>
    <w:rsid w:val="00E264EB"/>
    <w:rsid w:val="00E30939"/>
    <w:rsid w:val="00E30B0F"/>
    <w:rsid w:val="00E31BAA"/>
    <w:rsid w:val="00E346FF"/>
    <w:rsid w:val="00E36331"/>
    <w:rsid w:val="00E459A6"/>
    <w:rsid w:val="00E5169B"/>
    <w:rsid w:val="00E5353A"/>
    <w:rsid w:val="00E54BD5"/>
    <w:rsid w:val="00E55F75"/>
    <w:rsid w:val="00E635FA"/>
    <w:rsid w:val="00E73F8F"/>
    <w:rsid w:val="00E8001B"/>
    <w:rsid w:val="00E852A5"/>
    <w:rsid w:val="00E87053"/>
    <w:rsid w:val="00E90376"/>
    <w:rsid w:val="00E93958"/>
    <w:rsid w:val="00E94987"/>
    <w:rsid w:val="00EA5F1D"/>
    <w:rsid w:val="00EB143E"/>
    <w:rsid w:val="00EB445E"/>
    <w:rsid w:val="00EB5540"/>
    <w:rsid w:val="00EC10CA"/>
    <w:rsid w:val="00EC196E"/>
    <w:rsid w:val="00EC1C50"/>
    <w:rsid w:val="00EC305D"/>
    <w:rsid w:val="00EC41E8"/>
    <w:rsid w:val="00EC6070"/>
    <w:rsid w:val="00ED27C1"/>
    <w:rsid w:val="00EE26F9"/>
    <w:rsid w:val="00EE6685"/>
    <w:rsid w:val="00EF0886"/>
    <w:rsid w:val="00EF573F"/>
    <w:rsid w:val="00EF7509"/>
    <w:rsid w:val="00EF766E"/>
    <w:rsid w:val="00F06459"/>
    <w:rsid w:val="00F06BD3"/>
    <w:rsid w:val="00F12F9B"/>
    <w:rsid w:val="00F23A31"/>
    <w:rsid w:val="00F27C2E"/>
    <w:rsid w:val="00F30CE4"/>
    <w:rsid w:val="00F35CC0"/>
    <w:rsid w:val="00F36D88"/>
    <w:rsid w:val="00F43219"/>
    <w:rsid w:val="00F50CA7"/>
    <w:rsid w:val="00F528B3"/>
    <w:rsid w:val="00F52FAC"/>
    <w:rsid w:val="00F55975"/>
    <w:rsid w:val="00F6332D"/>
    <w:rsid w:val="00F65182"/>
    <w:rsid w:val="00F67713"/>
    <w:rsid w:val="00F706F6"/>
    <w:rsid w:val="00F74F11"/>
    <w:rsid w:val="00F77FB3"/>
    <w:rsid w:val="00F845D6"/>
    <w:rsid w:val="00F87E17"/>
    <w:rsid w:val="00F923B3"/>
    <w:rsid w:val="00F92DD0"/>
    <w:rsid w:val="00F9657C"/>
    <w:rsid w:val="00F968A0"/>
    <w:rsid w:val="00F9732F"/>
    <w:rsid w:val="00FA5CD6"/>
    <w:rsid w:val="00FB176D"/>
    <w:rsid w:val="00FB17B2"/>
    <w:rsid w:val="00FB40D2"/>
    <w:rsid w:val="00FC0EAF"/>
    <w:rsid w:val="00FC131A"/>
    <w:rsid w:val="00FC19AE"/>
    <w:rsid w:val="00FC60A9"/>
    <w:rsid w:val="00FD089B"/>
    <w:rsid w:val="00FD16E6"/>
    <w:rsid w:val="00FD3910"/>
    <w:rsid w:val="00FE63F2"/>
    <w:rsid w:val="00FF55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6A83A2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237BF1"/>
    <w:pPr>
      <w:tabs>
        <w:tab w:val="center" w:pos="4703"/>
        <w:tab w:val="right" w:pos="94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237BF1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37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7BF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A378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4726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7263A"/>
  </w:style>
  <w:style w:type="character" w:styleId="Lienhypertexte">
    <w:name w:val="Hyperlink"/>
    <w:basedOn w:val="Policepardfaut"/>
    <w:rsid w:val="00397F02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4747A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237BF1"/>
    <w:pPr>
      <w:tabs>
        <w:tab w:val="center" w:pos="4703"/>
        <w:tab w:val="right" w:pos="9406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customStyle="1" w:styleId="En-tteCar">
    <w:name w:val="En-tête Car"/>
    <w:basedOn w:val="Policepardfaut"/>
    <w:link w:val="En-tte"/>
    <w:rsid w:val="00237BF1"/>
    <w:rPr>
      <w:rFonts w:ascii="Times New Roman" w:eastAsia="Times New Roman" w:hAnsi="Times New Roman" w:cs="Times New Roman"/>
      <w:sz w:val="24"/>
      <w:szCs w:val="24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237B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237BF1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rsid w:val="00A3784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link w:val="PieddepageCar"/>
    <w:uiPriority w:val="99"/>
    <w:unhideWhenUsed/>
    <w:rsid w:val="0047263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7263A"/>
  </w:style>
  <w:style w:type="character" w:styleId="Lienhypertexte">
    <w:name w:val="Hyperlink"/>
    <w:basedOn w:val="Policepardfaut"/>
    <w:rsid w:val="00397F02"/>
    <w:rPr>
      <w:color w:val="0000FF"/>
      <w:u w:val="single"/>
    </w:rPr>
  </w:style>
  <w:style w:type="paragraph" w:styleId="Paragraphedeliste">
    <w:name w:val="List Paragraph"/>
    <w:basedOn w:val="Normal"/>
    <w:uiPriority w:val="34"/>
    <w:qFormat/>
    <w:rsid w:val="004747A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34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79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8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251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6639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6.bin"/><Relationship Id="rId42" Type="http://schemas.openxmlformats.org/officeDocument/2006/relationships/image" Target="media/image17.wmf"/><Relationship Id="rId63" Type="http://schemas.openxmlformats.org/officeDocument/2006/relationships/oleObject" Target="embeddings/oleObject27.bin"/><Relationship Id="rId84" Type="http://schemas.openxmlformats.org/officeDocument/2006/relationships/image" Target="media/image38.wmf"/><Relationship Id="rId138" Type="http://schemas.openxmlformats.org/officeDocument/2006/relationships/footer" Target="footer1.xml"/><Relationship Id="rId16" Type="http://schemas.openxmlformats.org/officeDocument/2006/relationships/image" Target="media/image4.wmf"/><Relationship Id="rId107" Type="http://schemas.openxmlformats.org/officeDocument/2006/relationships/oleObject" Target="embeddings/oleObject49.bin"/><Relationship Id="rId11" Type="http://schemas.openxmlformats.org/officeDocument/2006/relationships/oleObject" Target="embeddings/oleObject1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5.wmf"/><Relationship Id="rId74" Type="http://schemas.openxmlformats.org/officeDocument/2006/relationships/image" Target="media/image33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0.wmf"/><Relationship Id="rId5" Type="http://schemas.microsoft.com/office/2007/relationships/stylesWithEffects" Target="stylesWithEffect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3.bin"/><Relationship Id="rId22" Type="http://schemas.openxmlformats.org/officeDocument/2006/relationships/image" Target="media/image7.wmf"/><Relationship Id="rId27" Type="http://schemas.openxmlformats.org/officeDocument/2006/relationships/oleObject" Target="embeddings/oleObject9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64" Type="http://schemas.openxmlformats.org/officeDocument/2006/relationships/image" Target="media/image28.wmf"/><Relationship Id="rId69" Type="http://schemas.openxmlformats.org/officeDocument/2006/relationships/oleObject" Target="embeddings/oleObject30.bin"/><Relationship Id="rId113" Type="http://schemas.openxmlformats.org/officeDocument/2006/relationships/oleObject" Target="embeddings/oleObject52.bin"/><Relationship Id="rId118" Type="http://schemas.openxmlformats.org/officeDocument/2006/relationships/image" Target="media/image55.wmf"/><Relationship Id="rId134" Type="http://schemas.openxmlformats.org/officeDocument/2006/relationships/image" Target="media/image63.wmf"/><Relationship Id="rId139" Type="http://schemas.openxmlformats.org/officeDocument/2006/relationships/fontTable" Target="fontTable.xml"/><Relationship Id="rId80" Type="http://schemas.openxmlformats.org/officeDocument/2006/relationships/image" Target="media/image36.wmf"/><Relationship Id="rId85" Type="http://schemas.openxmlformats.org/officeDocument/2006/relationships/oleObject" Target="embeddings/oleObject38.bin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0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3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4.wmf"/><Relationship Id="rId14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23" Type="http://schemas.openxmlformats.org/officeDocument/2006/relationships/oleObject" Target="embeddings/oleObject7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0.bin"/><Relationship Id="rId114" Type="http://schemas.openxmlformats.org/officeDocument/2006/relationships/image" Target="media/image53.wmf"/><Relationship Id="rId119" Type="http://schemas.openxmlformats.org/officeDocument/2006/relationships/oleObject" Target="embeddings/oleObject55.bin"/><Relationship Id="rId44" Type="http://schemas.openxmlformats.org/officeDocument/2006/relationships/image" Target="media/image18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3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3.wmf"/><Relationship Id="rId50" Type="http://schemas.openxmlformats.org/officeDocument/2006/relationships/image" Target="media/image21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48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58.bin"/><Relationship Id="rId7" Type="http://schemas.openxmlformats.org/officeDocument/2006/relationships/webSettings" Target="webSetting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customXml" Target="../customXml/item2.xml"/><Relationship Id="rId29" Type="http://schemas.openxmlformats.org/officeDocument/2006/relationships/oleObject" Target="embeddings/oleObject10.bin"/><Relationship Id="rId24" Type="http://schemas.openxmlformats.org/officeDocument/2006/relationships/image" Target="media/image8.wmf"/><Relationship Id="rId40" Type="http://schemas.openxmlformats.org/officeDocument/2006/relationships/image" Target="media/image16.wmf"/><Relationship Id="rId45" Type="http://schemas.openxmlformats.org/officeDocument/2006/relationships/oleObject" Target="embeddings/oleObject18.bin"/><Relationship Id="rId66" Type="http://schemas.openxmlformats.org/officeDocument/2006/relationships/image" Target="media/image29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image" Target="media/image64.wmf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59.wmf"/><Relationship Id="rId8" Type="http://schemas.openxmlformats.org/officeDocument/2006/relationships/footnotes" Target="footnotes.xml"/><Relationship Id="rId51" Type="http://schemas.openxmlformats.org/officeDocument/2006/relationships/oleObject" Target="embeddings/oleObject21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6.bin"/><Relationship Id="rId3" Type="http://schemas.openxmlformats.org/officeDocument/2006/relationships/numbering" Target="numbering.xml"/><Relationship Id="rId25" Type="http://schemas.openxmlformats.org/officeDocument/2006/relationships/oleObject" Target="embeddings/oleObject8.bin"/><Relationship Id="rId46" Type="http://schemas.openxmlformats.org/officeDocument/2006/relationships/image" Target="media/image19.wmf"/><Relationship Id="rId67" Type="http://schemas.openxmlformats.org/officeDocument/2006/relationships/oleObject" Target="embeddings/oleObject29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4.bin"/><Relationship Id="rId20" Type="http://schemas.openxmlformats.org/officeDocument/2006/relationships/image" Target="media/image6.wmf"/><Relationship Id="rId41" Type="http://schemas.openxmlformats.org/officeDocument/2006/relationships/oleObject" Target="embeddings/oleObject16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2.wmf"/><Relationship Id="rId15" Type="http://schemas.openxmlformats.org/officeDocument/2006/relationships/oleObject" Target="embeddings/oleObject3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1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7.wmf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26" Type="http://schemas.openxmlformats.org/officeDocument/2006/relationships/image" Target="media/image9.wmf"/><Relationship Id="rId47" Type="http://schemas.openxmlformats.org/officeDocument/2006/relationships/oleObject" Target="embeddings/oleObject19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0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/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47A7AB91-61E8-4DCF-B13B-C296DAA1AED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9</Words>
  <Characters>2747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 LYAZID</dc:creator>
  <cp:lastModifiedBy>A-H</cp:lastModifiedBy>
  <cp:revision>2</cp:revision>
  <cp:lastPrinted>2019-01-07T12:41:00Z</cp:lastPrinted>
  <dcterms:created xsi:type="dcterms:W3CDTF">2019-05-24T21:34:00Z</dcterms:created>
  <dcterms:modified xsi:type="dcterms:W3CDTF">2019-05-24T21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